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tiff" ContentType="image/tif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62" r:id="rId3"/>
    <p:sldMasterId id="2147483672" r:id="rId4"/>
  </p:sldMasterIdLst>
  <p:notesMasterIdLst>
    <p:notesMasterId r:id="rId5"/>
  </p:notesMasterIdLst>
  <p:handoutMasterIdLst>
    <p:handoutMasterId r:id="rId6"/>
  </p:handoutMasterIdLst>
  <p:sldIdLst>
    <p:sldId id="477" r:id="rId7"/>
    <p:sldId id="289" r:id="rId8"/>
    <p:sldId id="261" r:id="rId9"/>
    <p:sldId id="290" r:id="rId10"/>
    <p:sldId id="308" r:id="rId11"/>
    <p:sldId id="312" r:id="rId12"/>
    <p:sldId id="399" r:id="rId13"/>
    <p:sldId id="400" r:id="rId14"/>
    <p:sldId id="457" r:id="rId15"/>
    <p:sldId id="310" r:id="rId16"/>
    <p:sldId id="426" r:id="rId17"/>
    <p:sldId id="427" r:id="rId18"/>
    <p:sldId id="428" r:id="rId19"/>
    <p:sldId id="514" r:id="rId20"/>
    <p:sldId id="527" r:id="rId21"/>
    <p:sldId id="530" r:id="rId22"/>
    <p:sldId id="531" r:id="rId23"/>
    <p:sldId id="532" r:id="rId24"/>
    <p:sldId id="533" r:id="rId25"/>
    <p:sldId id="534" r:id="rId26"/>
    <p:sldId id="535" r:id="rId27"/>
    <p:sldId id="536" r:id="rId28"/>
    <p:sldId id="537" r:id="rId29"/>
    <p:sldId id="538" r:id="rId30"/>
    <p:sldId id="539" r:id="rId31"/>
    <p:sldId id="540" r:id="rId32"/>
    <p:sldId id="541" r:id="rId33"/>
    <p:sldId id="542" r:id="rId34"/>
    <p:sldId id="543" r:id="rId35"/>
    <p:sldId id="544" r:id="rId36"/>
    <p:sldId id="545" r:id="rId37"/>
    <p:sldId id="546" r:id="rId38"/>
    <p:sldId id="547" r:id="rId39"/>
    <p:sldId id="548" r:id="rId40"/>
    <p:sldId id="549" r:id="rId41"/>
    <p:sldId id="550" r:id="rId42"/>
    <p:sldId id="551" r:id="rId43"/>
    <p:sldId id="552" r:id="rId44"/>
    <p:sldId id="553" r:id="rId45"/>
    <p:sldId id="554" r:id="rId46"/>
    <p:sldId id="555" r:id="rId47"/>
    <p:sldId id="556" r:id="rId48"/>
  </p:sldIdLst>
  <p:sldSz cx="9144000" cy="5143500" type="screen16x9"/>
  <p:notesSz cx="9947275" cy="6858000"/>
  <p:custDataLst>
    <p:tags r:id="rId4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FF3399"/>
    <a:srgbClr val="0FB6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4.xml" /><Relationship Id="rId41" Type="http://schemas.openxmlformats.org/officeDocument/2006/relationships/slide" Target="slides/slide35.xml" /><Relationship Id="rId42" Type="http://schemas.openxmlformats.org/officeDocument/2006/relationships/slide" Target="slides/slide36.xml" /><Relationship Id="rId43" Type="http://schemas.openxmlformats.org/officeDocument/2006/relationships/slide" Target="slides/slide37.xml" /><Relationship Id="rId44" Type="http://schemas.openxmlformats.org/officeDocument/2006/relationships/slide" Target="slides/slide38.xml" /><Relationship Id="rId45" Type="http://schemas.openxmlformats.org/officeDocument/2006/relationships/slide" Target="slides/slide39.xml" /><Relationship Id="rId46" Type="http://schemas.openxmlformats.org/officeDocument/2006/relationships/slide" Target="slides/slide40.xml" /><Relationship Id="rId47" Type="http://schemas.openxmlformats.org/officeDocument/2006/relationships/slide" Target="slides/slide41.xml" /><Relationship Id="rId48" Type="http://schemas.openxmlformats.org/officeDocument/2006/relationships/slide" Target="slides/slide42.xml" /><Relationship Id="rId49" Type="http://schemas.openxmlformats.org/officeDocument/2006/relationships/tags" Target="tags/tag9.xml" /><Relationship Id="rId5" Type="http://schemas.openxmlformats.org/officeDocument/2006/relationships/notesMaster" Target="notesMasters/notesMaster1.xml" /><Relationship Id="rId50" Type="http://schemas.openxmlformats.org/officeDocument/2006/relationships/presProps" Target="presProps.xml" /><Relationship Id="rId51" Type="http://schemas.openxmlformats.org/officeDocument/2006/relationships/viewProps" Target="viewProps.xml" /><Relationship Id="rId52" Type="http://schemas.openxmlformats.org/officeDocument/2006/relationships/theme" Target="theme/theme1.xml" /><Relationship Id="rId53" Type="http://schemas.openxmlformats.org/officeDocument/2006/relationships/tableStyles" Target="tableStyles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png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Relationship Id="rId2" Type="http://schemas.openxmlformats.org/officeDocument/2006/relationships/image" Target="../media/image41.wmf" /><Relationship Id="rId3" Type="http://schemas.openxmlformats.org/officeDocument/2006/relationships/image" Target="../media/image42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Relationship Id="rId2" Type="http://schemas.openxmlformats.org/officeDocument/2006/relationships/image" Target="../media/image47.wmf" /><Relationship Id="rId3" Type="http://schemas.openxmlformats.org/officeDocument/2006/relationships/image" Target="../media/image48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2.wmf" /><Relationship Id="rId2" Type="http://schemas.openxmlformats.org/officeDocument/2006/relationships/image" Target="../media/image63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6</a:t>
            </a:fld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/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457280"/>
            <a:ext cx="8540750" cy="857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429000"/>
            <a:ext cx="4194175" cy="31461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29000"/>
            <a:ext cx="4194175" cy="31461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/>
            </a:fld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素养目标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image" Target="../media/image1.png" /><Relationship Id="rId11" Type="http://schemas.openxmlformats.org/officeDocument/2006/relationships/image" Target="../media/image2.png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5.xml" /><Relationship Id="rId3" Type="http://schemas.openxmlformats.org/officeDocument/2006/relationships/slideLayout" Target="../slideLayouts/slideLayout16.xml" /><Relationship Id="rId4" Type="http://schemas.openxmlformats.org/officeDocument/2006/relationships/slideLayout" Target="../slideLayouts/slideLayout17.xml" /><Relationship Id="rId5" Type="http://schemas.openxmlformats.org/officeDocument/2006/relationships/slideLayout" Target="../slideLayouts/slideLayout18.xml" /><Relationship Id="rId6" Type="http://schemas.openxmlformats.org/officeDocument/2006/relationships/slideLayout" Target="../slideLayouts/slideLayout19.xml" /><Relationship Id="rId7" Type="http://schemas.openxmlformats.org/officeDocument/2006/relationships/slideLayout" Target="../slideLayouts/slideLayout20.xml" /><Relationship Id="rId8" Type="http://schemas.openxmlformats.org/officeDocument/2006/relationships/slideLayout" Target="../slideLayouts/slideLayout21.xml" /><Relationship Id="rId9" Type="http://schemas.openxmlformats.org/officeDocument/2006/relationships/slideLayout" Target="../slideLayouts/slideLayout22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slideLayout" Target="../slideLayouts/slideLayout24.xml" /><Relationship Id="rId3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8" name="组合 7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"/>
          <p:cNvSpPr txBox="1">
            <a:spLocks noChangeArrowheads="1"/>
          </p:cNvSpPr>
          <p:nvPr userDrawn="1"/>
        </p:nvSpPr>
        <p:spPr bwMode="auto">
          <a:xfrm>
            <a:off x="6767989" y="52651"/>
            <a:ext cx="1350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9.1 </a:t>
            </a:r>
            <a:r>
              <a:rPr lang="zh-CN" altLang="en-US" sz="2000" b="1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压强</a:t>
            </a:r>
            <a:r>
              <a:rPr lang="en-US" altLang="zh-CN" sz="2000" b="1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anose="02010600030101010101" pitchFamily="2" charset="-122"/>
              </a:rPr>
              <a:t>/</a:t>
            </a:r>
            <a:endParaRPr lang="zh-CN" altLang="en-US" sz="2000" b="1">
              <a:solidFill>
                <a:srgbClr val="F07474">
                  <a:lumMod val="50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Relationship Id="rId4" Type="http://schemas.openxmlformats.org/officeDocument/2006/relationships/tags" Target="../tags/tag7.xml" /><Relationship Id="rId5" Type="http://schemas.openxmlformats.org/officeDocument/2006/relationships/tags" Target="../tags/tag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vmlDrawing" Target="../drawings/vmlDrawing4.vml" /><Relationship Id="rId2" Type="http://schemas.openxmlformats.org/officeDocument/2006/relationships/image" Target="../media/image18.gif" /><Relationship Id="rId3" Type="http://schemas.openxmlformats.org/officeDocument/2006/relationships/image" Target="../media/image19.gif" /><Relationship Id="rId4" Type="http://schemas.openxmlformats.org/officeDocument/2006/relationships/image" Target="../media/image20.png" /><Relationship Id="rId5" Type="http://schemas.openxmlformats.org/officeDocument/2006/relationships/image" Target="../media/image21.gif" /><Relationship Id="rId6" Type="http://schemas.openxmlformats.org/officeDocument/2006/relationships/image" Target="../media/image22.gif" /><Relationship Id="rId7" Type="http://schemas.openxmlformats.org/officeDocument/2006/relationships/package" Target="../embeddings/oleObject4.bin" TargetMode="Internal" /><Relationship Id="rId8" Type="http://schemas.openxmlformats.org/officeDocument/2006/relationships/image" Target="../media/image23.wmf" /><Relationship Id="rId9" Type="http://schemas.openxmlformats.org/officeDocument/2006/relationships/image" Target="../media/image17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4.gif" /><Relationship Id="rId3" Type="http://schemas.openxmlformats.org/officeDocument/2006/relationships/image" Target="../media/image25.gif" /><Relationship Id="rId4" Type="http://schemas.openxmlformats.org/officeDocument/2006/relationships/image" Target="../media/image26.gif" /><Relationship Id="rId5" Type="http://schemas.openxmlformats.org/officeDocument/2006/relationships/image" Target="../media/image27.gif" /><Relationship Id="rId6" Type="http://schemas.openxmlformats.org/officeDocument/2006/relationships/image" Target="../media/image28.gif" /><Relationship Id="rId7" Type="http://schemas.openxmlformats.org/officeDocument/2006/relationships/image" Target="../media/image29.gif" /><Relationship Id="rId8" Type="http://schemas.openxmlformats.org/officeDocument/2006/relationships/image" Target="../media/image17.png" /><Relationship Id="rId9" Type="http://schemas.openxmlformats.org/officeDocument/2006/relationships/image" Target="../media/image30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1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32.wmf" /><Relationship Id="rId4" Type="http://schemas.openxmlformats.org/officeDocument/2006/relationships/image" Target="../media/image17.png" /><Relationship Id="rId5" Type="http://schemas.openxmlformats.org/officeDocument/2006/relationships/vmlDrawing" Target="../drawings/vmlDrawing5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3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4.png" /><Relationship Id="rId3" Type="http://schemas.openxmlformats.org/officeDocument/2006/relationships/image" Target="../media/image17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5.jpeg" /><Relationship Id="rId3" Type="http://schemas.openxmlformats.org/officeDocument/2006/relationships/image" Target="../media/image36.gif" /><Relationship Id="rId4" Type="http://schemas.openxmlformats.org/officeDocument/2006/relationships/hyperlink" Target="&#29233;&#21098;&#36753;-&#28082;&#20307;&#21387;&#24378;&#29305;&#28857;&#30340;&#24212;&#29992;.mp4" TargetMode="Externa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7.jpeg" /><Relationship Id="rId3" Type="http://schemas.openxmlformats.org/officeDocument/2006/relationships/image" Target="../media/image38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9.gi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4.jpeg" /><Relationship Id="rId4" Type="http://schemas.openxmlformats.org/officeDocument/2006/relationships/package" Target="../embeddings/oleObject1.bin" TargetMode="Internal" /><Relationship Id="rId5" Type="http://schemas.openxmlformats.org/officeDocument/2006/relationships/image" Target="../media/image5.png" /><Relationship Id="rId6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40.w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41.wmf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42.wmf" /><Relationship Id="rId8" Type="http://schemas.openxmlformats.org/officeDocument/2006/relationships/vmlDrawing" Target="../drawings/vmlDrawing6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3.wmf" /><Relationship Id="rId3" Type="http://schemas.openxmlformats.org/officeDocument/2006/relationships/image" Target="../media/image44.jpeg" /><Relationship Id="rId4" Type="http://schemas.openxmlformats.org/officeDocument/2006/relationships/image" Target="../media/image17.png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45.wmf" /><Relationship Id="rId7" Type="http://schemas.openxmlformats.org/officeDocument/2006/relationships/vmlDrawing" Target="../drawings/vmlDrawing7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vmlDrawing" Target="../drawings/vmlDrawing8.vml" /><Relationship Id="rId2" Type="http://schemas.openxmlformats.org/officeDocument/2006/relationships/package" Target="../embeddings/oleObject10.bin" TargetMode="Internal" /><Relationship Id="rId3" Type="http://schemas.openxmlformats.org/officeDocument/2006/relationships/image" Target="../media/image46.wmf" /><Relationship Id="rId4" Type="http://schemas.openxmlformats.org/officeDocument/2006/relationships/package" Target="../embeddings/oleObject11.bin" TargetMode="Internal" /><Relationship Id="rId5" Type="http://schemas.openxmlformats.org/officeDocument/2006/relationships/image" Target="../media/image47.wmf" /><Relationship Id="rId6" Type="http://schemas.openxmlformats.org/officeDocument/2006/relationships/hyperlink" Target="&#28082;&#20307;&#21387;&#21147;&#19982;&#23481;&#22120;&#24418;&#29366;&#30340;&#20851;&#31995;.mp4" TargetMode="External" /><Relationship Id="rId7" Type="http://schemas.openxmlformats.org/officeDocument/2006/relationships/package" Target="../embeddings/oleObject12.bin" TargetMode="Internal" /><Relationship Id="rId8" Type="http://schemas.openxmlformats.org/officeDocument/2006/relationships/image" Target="../media/image48.wmf" /><Relationship Id="rId9" Type="http://schemas.openxmlformats.org/officeDocument/2006/relationships/image" Target="../media/image17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9.jpe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0.jpeg" /><Relationship Id="rId3" Type="http://schemas.openxmlformats.org/officeDocument/2006/relationships/image" Target="../media/image51.jpeg" /><Relationship Id="rId4" Type="http://schemas.openxmlformats.org/officeDocument/2006/relationships/image" Target="../media/image52.jpe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3.png" /><Relationship Id="rId3" Type="http://schemas.openxmlformats.org/officeDocument/2006/relationships/image" Target="../media/image54.jpeg" /><Relationship Id="rId4" Type="http://schemas.openxmlformats.org/officeDocument/2006/relationships/image" Target="../media/image55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6.jpeg" /><Relationship Id="rId3" Type="http://schemas.openxmlformats.org/officeDocument/2006/relationships/hyperlink" Target="&#22823;&#27668;&#21387;&#24378;&#23384;&#22312;&#30340;&#29616;&#35937;.mp4" TargetMode="External" /><Relationship Id="rId4" Type="http://schemas.openxmlformats.org/officeDocument/2006/relationships/image" Target="../media/image57.gif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8.tiff" /><Relationship Id="rId3" Type="http://schemas.openxmlformats.org/officeDocument/2006/relationships/hyperlink" Target="&#32440;&#29255;&#25176;&#27700;.rmvb" TargetMode="Externa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9.jpeg" /><Relationship Id="rId3" Type="http://schemas.openxmlformats.org/officeDocument/2006/relationships/hyperlink" Target="&#29942;&#23376;&#21534;&#34507;.rmvb" TargetMode="Externa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4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jpe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0.tiff" /><Relationship Id="rId3" Type="http://schemas.openxmlformats.org/officeDocument/2006/relationships/hyperlink" Target="&#25176;&#37324;&#25286;&#21033;&#23454;&#39564;_&#26631;&#28165;.mp4" TargetMode="Externa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1.jpeg" /><Relationship Id="rId3" Type="http://schemas.openxmlformats.org/officeDocument/2006/relationships/image" Target="../media/image17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3.bin" TargetMode="Internal" /><Relationship Id="rId3" Type="http://schemas.openxmlformats.org/officeDocument/2006/relationships/image" Target="../media/image62.wmf" /><Relationship Id="rId4" Type="http://schemas.openxmlformats.org/officeDocument/2006/relationships/oleObject" Target="../embeddings/oleObject14.bin" TargetMode="Internal" /><Relationship Id="rId5" Type="http://schemas.openxmlformats.org/officeDocument/2006/relationships/image" Target="../media/image63.wmf" /><Relationship Id="rId6" Type="http://schemas.openxmlformats.org/officeDocument/2006/relationships/vmlDrawing" Target="../drawings/vmlDrawing9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4.png" /><Relationship Id="rId3" Type="http://schemas.openxmlformats.org/officeDocument/2006/relationships/hyperlink" Target="&#20843;&#19979;_20%20&#27668;&#21387;&#35745;_&#26631;&#28165;.mp4" TargetMode="External" /><Relationship Id="rId4" Type="http://schemas.openxmlformats.org/officeDocument/2006/relationships/image" Target="../media/image65.jpeg" /><Relationship Id="rId5" Type="http://schemas.openxmlformats.org/officeDocument/2006/relationships/image" Target="../media/image17.png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6.jpeg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png" /><Relationship Id="rId3" Type="http://schemas.openxmlformats.org/officeDocument/2006/relationships/image" Target="../media/image67.png" /><Relationship Id="rId4" Type="http://schemas.openxmlformats.org/officeDocument/2006/relationships/hyperlink" Target="&#27832;&#28857;&#19982;&#27668;&#21387;&#30340;&#20851;&#31995;.mp4" TargetMode="Externa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1.wav" /><Relationship Id="rId3" Type="http://schemas.openxmlformats.org/officeDocument/2006/relationships/image" Target="../media/image68.gif" /><Relationship Id="rId4" Type="http://schemas.openxmlformats.org/officeDocument/2006/relationships/image" Target="../media/image17.pn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9.jpeg" /><Relationship Id="rId3" Type="http://schemas.openxmlformats.org/officeDocument/2006/relationships/image" Target="../media/image70.jpeg" /><Relationship Id="rId4" Type="http://schemas.openxmlformats.org/officeDocument/2006/relationships/image" Target="../media/image71.jpeg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2.png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3.gif" /><Relationship Id="rId3" Type="http://schemas.openxmlformats.org/officeDocument/2006/relationships/image" Target="../media/image74.gif" /><Relationship Id="rId4" Type="http://schemas.openxmlformats.org/officeDocument/2006/relationships/image" Target="../media/image17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png" /><Relationship Id="rId3" Type="http://schemas.openxmlformats.org/officeDocument/2006/relationships/hyperlink" Target="&#36208;&#38634;&#22320;.wmv" TargetMode="External" /><Relationship Id="rId4" Type="http://schemas.openxmlformats.org/officeDocument/2006/relationships/image" Target="../media/image8.png" /><Relationship Id="rId5" Type="http://schemas.openxmlformats.org/officeDocument/2006/relationships/hyperlink" Target="&#26408;&#26495;&#38634;&#22320;.wmv" TargetMode="Externa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5.png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6.png" /><Relationship Id="rId3" Type="http://schemas.openxmlformats.org/officeDocument/2006/relationships/image" Target="../media/image77.png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8.gi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9.wmf" /><Relationship Id="rId4" Type="http://schemas.openxmlformats.org/officeDocument/2006/relationships/image" Target="../media/image10.png" /><Relationship Id="rId5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11.jpe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2.png" /><Relationship Id="rId3" Type="http://schemas.openxmlformats.org/officeDocument/2006/relationships/image" Target="../media/image13.png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14.wmf" /><Relationship Id="rId6" Type="http://schemas.openxmlformats.org/officeDocument/2006/relationships/image" Target="../media/image15.png" /><Relationship Id="rId7" Type="http://schemas.openxmlformats.org/officeDocument/2006/relationships/image" Target="../media/image16.png" /><Relationship Id="rId8" Type="http://schemas.openxmlformats.org/officeDocument/2006/relationships/image" Target="../media/image17.png" /><Relationship Id="rId9" Type="http://schemas.openxmlformats.org/officeDocument/2006/relationships/vmlDrawing" Target="../drawings/vmlDrawing3.v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4"/>
            </p:custDataLst>
          </p:nvPr>
        </p:nvSpPr>
        <p:spPr>
          <a:xfrm>
            <a:off x="685800" y="1464310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br>
              <a:rPr lang="zh-CN" altLang="en-US" sz="44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  <a:t>第九章  压强</a:t>
            </a:r>
            <a:br>
              <a:rPr lang="zh-CN" altLang="en-US" sz="44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endParaRPr lang="zh-CN" altLang="en-US" sz="4400" b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5"/>
    </p:custDataLst>
  </p:cSld>
  <p:clrMapOvr>
    <a:masterClrMapping/>
  </p:clrMapOvr>
  <p:transition spd="slow"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2926080" y="436880"/>
            <a:ext cx="31496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怎样减小或增大压强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47094" y="1136068"/>
            <a:ext cx="2752725" cy="905112"/>
            <a:chOff x="976" y="5913"/>
            <a:chExt cx="5780" cy="1901"/>
          </a:xfrm>
        </p:grpSpPr>
        <p:sp>
          <p:nvSpPr>
            <p:cNvPr id="44034" name="文本框 15362"/>
            <p:cNvSpPr txBox="1"/>
            <p:nvPr/>
          </p:nvSpPr>
          <p:spPr>
            <a:xfrm>
              <a:off x="976" y="6377"/>
              <a:ext cx="5780" cy="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：</a:t>
              </a:r>
            </a:p>
          </p:txBody>
        </p:sp>
        <p:grpSp>
          <p:nvGrpSpPr>
            <p:cNvPr id="44035" name="组合 15363"/>
            <p:cNvGrpSpPr/>
            <p:nvPr/>
          </p:nvGrpSpPr>
          <p:grpSpPr>
            <a:xfrm>
              <a:off x="3583" y="5913"/>
              <a:ext cx="818" cy="1901"/>
              <a:chOff x="4059" y="1153"/>
              <a:chExt cx="327" cy="760"/>
            </a:xfrm>
          </p:grpSpPr>
          <p:sp>
            <p:nvSpPr>
              <p:cNvPr id="44036" name="文本框 15364"/>
              <p:cNvSpPr txBox="1"/>
              <p:nvPr/>
            </p:nvSpPr>
            <p:spPr>
              <a:xfrm>
                <a:off x="4059" y="1153"/>
                <a:ext cx="327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4037" name="文本框 15365"/>
              <p:cNvSpPr txBox="1"/>
              <p:nvPr/>
            </p:nvSpPr>
            <p:spPr>
              <a:xfrm>
                <a:off x="4073" y="1525"/>
                <a:ext cx="299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44038" name="直接连接符 15366"/>
            <p:cNvSpPr/>
            <p:nvPr/>
          </p:nvSpPr>
          <p:spPr>
            <a:xfrm>
              <a:off x="3428" y="6843"/>
              <a:ext cx="9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5369" name="文本框 15368"/>
          <p:cNvSpPr txBox="1"/>
          <p:nvPr/>
        </p:nvSpPr>
        <p:spPr>
          <a:xfrm>
            <a:off x="3309232" y="4215331"/>
            <a:ext cx="38972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0" name="文本框 15369"/>
          <p:cNvSpPr txBox="1"/>
          <p:nvPr/>
        </p:nvSpPr>
        <p:spPr>
          <a:xfrm>
            <a:off x="3300843" y="3358323"/>
            <a:ext cx="38972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1" name="文本框 15370"/>
          <p:cNvSpPr txBox="1"/>
          <p:nvPr/>
        </p:nvSpPr>
        <p:spPr>
          <a:xfrm>
            <a:off x="1542612" y="3698304"/>
            <a:ext cx="1422184" cy="46166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压强</a:t>
            </a:r>
          </a:p>
        </p:txBody>
      </p:sp>
      <p:sp>
        <p:nvSpPr>
          <p:cNvPr id="15373" name="文本框 15372"/>
          <p:cNvSpPr txBox="1"/>
          <p:nvPr/>
        </p:nvSpPr>
        <p:spPr>
          <a:xfrm>
            <a:off x="3300843" y="2783496"/>
            <a:ext cx="38972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4" name="文本框 15373"/>
          <p:cNvSpPr txBox="1"/>
          <p:nvPr/>
        </p:nvSpPr>
        <p:spPr>
          <a:xfrm>
            <a:off x="3300843" y="1885041"/>
            <a:ext cx="38972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4" name="文本框 15374"/>
          <p:cNvSpPr txBox="1"/>
          <p:nvPr/>
        </p:nvSpPr>
        <p:spPr>
          <a:xfrm>
            <a:off x="1503420" y="2346706"/>
            <a:ext cx="1422184" cy="46166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减小压强</a:t>
            </a:r>
          </a:p>
        </p:txBody>
      </p:sp>
      <p:sp>
        <p:nvSpPr>
          <p:cNvPr id="15378" name="左大括号 15377"/>
          <p:cNvSpPr/>
          <p:nvPr/>
        </p:nvSpPr>
        <p:spPr>
          <a:xfrm>
            <a:off x="3102961" y="3470031"/>
            <a:ext cx="197882" cy="100968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9" name="左大括号 15378"/>
          <p:cNvSpPr/>
          <p:nvPr/>
        </p:nvSpPr>
        <p:spPr>
          <a:xfrm>
            <a:off x="3105819" y="2005325"/>
            <a:ext cx="195024" cy="103131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2" fill="hold" nodeType="afterEffect"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1"/>
      <p:bldP spid="44041" grpId="2"/>
      <p:bldP spid="15373" grpId="3"/>
      <p:bldP spid="15374" grpId="4"/>
      <p:bldP spid="44044" grpId="5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" name="图片 4" descr="timg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8986" y="1197742"/>
            <a:ext cx="2697480" cy="1534478"/>
          </a:xfrm>
          <a:prstGeom prst="rect">
            <a:avLst/>
          </a:prstGeom>
        </p:spPr>
      </p:pic>
      <p:pic>
        <p:nvPicPr>
          <p:cNvPr id="8" name="图片 7" descr="tim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3176" y="3187991"/>
            <a:ext cx="2697956" cy="15344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rcRect b="5064"/>
          <a:stretch>
            <a:fillRect/>
          </a:stretch>
        </p:blipFill>
        <p:spPr>
          <a:xfrm>
            <a:off x="189547" y="1197742"/>
            <a:ext cx="2841363" cy="1534954"/>
          </a:xfrm>
          <a:prstGeom prst="rect">
            <a:avLst/>
          </a:prstGeom>
        </p:spPr>
      </p:pic>
      <p:pic>
        <p:nvPicPr>
          <p:cNvPr id="22" name="图片 21" descr="55eebc77be0c421db226432b6283c2f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073" y="3215614"/>
            <a:ext cx="2697004" cy="1534954"/>
          </a:xfrm>
          <a:prstGeom prst="rect">
            <a:avLst/>
          </a:prstGeom>
        </p:spPr>
      </p:pic>
      <p:pic>
        <p:nvPicPr>
          <p:cNvPr id="23" name="图片 22" descr="u=1165525227,707541520&amp;fm=26&amp;gp=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3653" y="1198695"/>
            <a:ext cx="2697480" cy="1534001"/>
          </a:xfrm>
          <a:prstGeom prst="rect">
            <a:avLst/>
          </a:prstGeom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306604" y="3217042"/>
          <a:ext cx="2709863" cy="147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7" progId="Paint.Picture">
                  <p:embed/>
                </p:oleObj>
              </mc:Choice>
              <mc:Fallback>
                <p:oleObj r:id="rId7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6604" y="3217042"/>
                        <a:ext cx="2709863" cy="147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矩形 46091"/>
          <p:cNvSpPr/>
          <p:nvPr/>
        </p:nvSpPr>
        <p:spPr>
          <a:xfrm>
            <a:off x="690085" y="2732220"/>
            <a:ext cx="7799573" cy="568643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700" b="1">
                <a:latin typeface="华文琥珀" panose="02010800040101010101" charset="-122"/>
                <a:ea typeface="宋体" panose="02010600030101010101" pitchFamily="2" charset="-122"/>
              </a:rPr>
              <a:t>通常情况下，通过</a:t>
            </a:r>
            <a:r>
              <a:rPr lang="zh-CN" altLang="en-US" sz="2700" b="1">
                <a:solidFill>
                  <a:srgbClr val="C00000"/>
                </a:solidFill>
                <a:latin typeface="华文琥珀" panose="02010800040101010101" charset="-122"/>
                <a:ea typeface="宋体" panose="02010600030101010101" pitchFamily="2" charset="-122"/>
              </a:rPr>
              <a:t>增大受力面积</a:t>
            </a:r>
            <a:r>
              <a:rPr lang="zh-CN" altLang="en-US" sz="2700" b="1">
                <a:latin typeface="华文琥珀" panose="02010800040101010101" charset="-122"/>
                <a:ea typeface="宋体" panose="02010600030101010101" pitchFamily="2" charset="-122"/>
              </a:rPr>
              <a:t>方法来减小压强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69708" y="1197742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铁轨枕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599146" y="1197741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骆驼脚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07380" y="1197740"/>
            <a:ext cx="827405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沙发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55859" y="4386156"/>
            <a:ext cx="1731169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大型平板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811296" y="4290193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书包背带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617465" y="4232566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坦克履带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04913" y="559637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减小压强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1"/>
      <p:bldP spid="7" grpId="2"/>
      <p:bldP spid="9" grpId="3"/>
      <p:bldP spid="12" grpId="4"/>
      <p:bldP spid="13" grpId="5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" name="图片 5" descr="timg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81" y="1013434"/>
            <a:ext cx="2748439" cy="1546860"/>
          </a:xfrm>
          <a:prstGeom prst="rect">
            <a:avLst/>
          </a:prstGeom>
        </p:spPr>
      </p:pic>
      <p:pic>
        <p:nvPicPr>
          <p:cNvPr id="7" name="图片 6" descr="timg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0756" y="1002956"/>
            <a:ext cx="2747963" cy="1568768"/>
          </a:xfrm>
          <a:prstGeom prst="rect">
            <a:avLst/>
          </a:prstGeom>
        </p:spPr>
      </p:pic>
      <p:pic>
        <p:nvPicPr>
          <p:cNvPr id="16" name="图片 15" descr="timg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434" y="1013434"/>
            <a:ext cx="2748915" cy="1547336"/>
          </a:xfrm>
          <a:prstGeom prst="rect">
            <a:avLst/>
          </a:prstGeom>
        </p:spPr>
      </p:pic>
      <p:pic>
        <p:nvPicPr>
          <p:cNvPr id="2" name="图片 1" descr="006czwvyzy78twdoFZEe2&amp;6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8958" y="3093694"/>
            <a:ext cx="2749391" cy="1545431"/>
          </a:xfrm>
          <a:prstGeom prst="rect">
            <a:avLst/>
          </a:prstGeom>
        </p:spPr>
      </p:pic>
      <p:pic>
        <p:nvPicPr>
          <p:cNvPr id="4" name="图片 3" descr="aac56f74jw1etavit51apg208w040n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129" y="3093694"/>
            <a:ext cx="2749391" cy="1545431"/>
          </a:xfrm>
          <a:prstGeom prst="rect">
            <a:avLst/>
          </a:prstGeom>
        </p:spPr>
      </p:pic>
      <p:pic>
        <p:nvPicPr>
          <p:cNvPr id="3" name="图片 2" descr="15301037763807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0756" y="3093694"/>
            <a:ext cx="2748439" cy="160543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00200" y="2092105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用刀切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87253" y="2078474"/>
            <a:ext cx="1151096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磨菜刀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562374" y="2092218"/>
            <a:ext cx="1236821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破窗锤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00200" y="4178748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啄木鸟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427613" y="4178749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老虎牙齿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403189" y="4178750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电锤破石</a:t>
            </a:r>
          </a:p>
        </p:txBody>
      </p:sp>
      <p:sp>
        <p:nvSpPr>
          <p:cNvPr id="46092" name="矩形 46091"/>
          <p:cNvSpPr/>
          <p:nvPr/>
        </p:nvSpPr>
        <p:spPr>
          <a:xfrm>
            <a:off x="696278" y="2558607"/>
            <a:ext cx="7734658" cy="568643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700" b="1">
                <a:latin typeface="华文琥珀" panose="02010800040101010101" charset="-122"/>
                <a:ea typeface="宋体" panose="02010600030101010101" pitchFamily="2" charset="-122"/>
              </a:rPr>
              <a:t>通常情况下，通过</a:t>
            </a:r>
            <a:r>
              <a:rPr lang="zh-CN" altLang="en-US" sz="2700" b="1">
                <a:solidFill>
                  <a:srgbClr val="C00000"/>
                </a:solidFill>
                <a:latin typeface="华文琥珀" panose="02010800040101010101" charset="-122"/>
                <a:ea typeface="宋体" panose="02010600030101010101" pitchFamily="2" charset="-122"/>
              </a:rPr>
              <a:t>减小受力面积</a:t>
            </a:r>
            <a:r>
              <a:rPr lang="zh-CN" altLang="en-US" sz="2700" b="1">
                <a:latin typeface="华文琥珀" panose="02010800040101010101" charset="-122"/>
                <a:ea typeface="宋体" panose="02010600030101010101" pitchFamily="2" charset="-122"/>
              </a:rPr>
              <a:t>方法来增大压强。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04913" y="43380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增大压强的实例</a:t>
              </a:r>
            </a:p>
          </p:txBody>
        </p:sp>
      </p:grpSp>
      <p:pic>
        <p:nvPicPr>
          <p:cNvPr id="46093" name="New picture"/>
          <p:cNvPicPr/>
          <p:nvPr/>
        </p:nvPicPr>
        <p:blipFill>
          <a:blip r:embed="rId9"/>
          <a:stretch>
            <a:fillRect/>
          </a:stretch>
        </p:blipFill>
        <p:spPr>
          <a:xfrm>
            <a:off x="12611100" y="12039600"/>
            <a:ext cx="304800" cy="2159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1"/>
      <p:bldP spid="9" grpId="2"/>
      <p:bldP spid="10" grpId="3"/>
      <p:bldP spid="11" grpId="4"/>
      <p:bldP spid="12" grpId="5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286861" y="552424"/>
            <a:ext cx="8698230" cy="341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仔细观察挖掘机，它的结构应用了许多物理知识，其中哪些地方应用了压强知识？试列举出来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1）增大压强的地方：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2）减小压强的地方：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69553" y="2231503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挖斗前端很尖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69553" y="3347238"/>
            <a:ext cx="190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履带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很宽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743" y="1214185"/>
            <a:ext cx="3954790" cy="329038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6" name="组合 25"/>
          <p:cNvGrpSpPr/>
          <p:nvPr/>
        </p:nvGrpSpPr>
        <p:grpSpPr>
          <a:xfrm>
            <a:off x="5955506" y="1108445"/>
            <a:ext cx="2543175" cy="1228725"/>
            <a:chOff x="5968" y="2706"/>
            <a:chExt cx="5340" cy="2580"/>
          </a:xfrm>
        </p:grpSpPr>
        <p:grpSp>
          <p:nvGrpSpPr>
            <p:cNvPr id="5" name="组合 4"/>
            <p:cNvGrpSpPr/>
            <p:nvPr/>
          </p:nvGrpSpPr>
          <p:grpSpPr>
            <a:xfrm>
              <a:off x="5968" y="2706"/>
              <a:ext cx="5340" cy="2414"/>
              <a:chOff x="5941" y="1306"/>
              <a:chExt cx="5340" cy="2414"/>
            </a:xfrm>
          </p:grpSpPr>
          <p:sp>
            <p:nvSpPr>
              <p:cNvPr id="3" name="平行四边形 2"/>
              <p:cNvSpPr/>
              <p:nvPr/>
            </p:nvSpPr>
            <p:spPr>
              <a:xfrm>
                <a:off x="5941" y="1940"/>
                <a:ext cx="5340" cy="1780"/>
              </a:xfrm>
              <a:prstGeom prst="parallelogram">
                <a:avLst>
                  <a:gd name="adj" fmla="val 41981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立方体 22531"/>
              <p:cNvSpPr/>
              <p:nvPr/>
            </p:nvSpPr>
            <p:spPr>
              <a:xfrm rot="-10799949" flipV="1">
                <a:off x="8170" y="1306"/>
                <a:ext cx="1180" cy="1821"/>
              </a:xfrm>
              <a:prstGeom prst="cube">
                <a:avLst>
                  <a:gd name="adj" fmla="val 14049"/>
                </a:avLst>
              </a:prstGeom>
              <a:solidFill>
                <a:srgbClr val="80808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400" i="1">
                    <a:solidFill>
                      <a:prstClr val="whit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ρ </a:t>
                </a: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9538" y="3249"/>
              <a:ext cx="58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9377" y="2890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9377" y="4527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9888" y="2911"/>
              <a:ext cx="4" cy="583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 flipV="1">
              <a:off x="9888" y="3987"/>
              <a:ext cx="0" cy="54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8497" y="4319"/>
              <a:ext cx="58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21" name="对象 20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808288" y="2779713"/>
          <a:ext cx="3028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2" progId="Equation.DSMT4">
                  <p:embed/>
                </p:oleObj>
              </mc:Choice>
              <mc:Fallback>
                <p:oleObj name="Equation"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8288" y="2779713"/>
                        <a:ext cx="30289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68846" y="1077372"/>
            <a:ext cx="374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力：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784508" y="1667198"/>
            <a:ext cx="374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Vg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Shg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56433" y="2318985"/>
            <a:ext cx="31627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强：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226782" y="3802738"/>
            <a:ext cx="8422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柱形物块对水平面的压强大小只与物块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密度和高度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，与物块的质量、底面积等因素无关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404913" y="433802"/>
            <a:ext cx="3958508" cy="495548"/>
            <a:chOff x="2506980" y="579256"/>
            <a:chExt cx="3958508" cy="495548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矩形 26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柱形物体对水平面的压强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1"/>
      <p:bldP spid="24" grpId="2"/>
      <p:bldP spid="25" grpId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266" name="Picture 2" descr="G:\resource\8x92\jpg\03404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01" b="237"/>
          <a:stretch>
            <a:fillRect/>
          </a:stretch>
        </p:blipFill>
        <p:spPr bwMode="auto">
          <a:xfrm>
            <a:off x="4137184" y="1562571"/>
            <a:ext cx="2045501" cy="333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559299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>
                <a:solidFill>
                  <a:srgbClr val="FFFF00"/>
                </a:solidFill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探究实验：研究液体内部的压强</a:t>
            </a:r>
          </a:p>
        </p:txBody>
      </p:sp>
      <p:sp>
        <p:nvSpPr>
          <p:cNvPr id="7" name="矩形标注 6"/>
          <p:cNvSpPr/>
          <p:nvPr/>
        </p:nvSpPr>
        <p:spPr>
          <a:xfrm>
            <a:off x="3242310" y="1796812"/>
            <a:ext cx="1230154" cy="485934"/>
          </a:xfrm>
          <a:prstGeom prst="wedgeRectCallout">
            <a:avLst>
              <a:gd name="adj1" fmla="val 68578"/>
              <a:gd name="adj2" fmla="val 9583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橡皮管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矩形标注 12"/>
          <p:cNvSpPr/>
          <p:nvPr/>
        </p:nvSpPr>
        <p:spPr>
          <a:xfrm>
            <a:off x="3551555" y="4512944"/>
            <a:ext cx="1263650" cy="478505"/>
          </a:xfrm>
          <a:prstGeom prst="wedgeRectCallout">
            <a:avLst>
              <a:gd name="adj1" fmla="val 30467"/>
              <a:gd name="adj2" fmla="val -12518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橡皮膜</a:t>
            </a:r>
          </a:p>
        </p:txBody>
      </p:sp>
      <p:sp>
        <p:nvSpPr>
          <p:cNvPr id="16" name="矩形标注 15"/>
          <p:cNvSpPr/>
          <p:nvPr/>
        </p:nvSpPr>
        <p:spPr>
          <a:xfrm>
            <a:off x="5574665" y="3700144"/>
            <a:ext cx="1092200" cy="485961"/>
          </a:xfrm>
          <a:prstGeom prst="wedgeRectCallout">
            <a:avLst>
              <a:gd name="adj1" fmla="val -68081"/>
              <a:gd name="adj2" fmla="val -15612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形管</a:t>
            </a:r>
          </a:p>
        </p:txBody>
      </p:sp>
      <p:sp>
        <p:nvSpPr>
          <p:cNvPr id="19467" name="TextBox 10"/>
          <p:cNvSpPr txBox="1"/>
          <p:nvPr/>
        </p:nvSpPr>
        <p:spPr>
          <a:xfrm>
            <a:off x="6419215" y="1614170"/>
            <a:ext cx="2641600" cy="1420495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橡皮膜受到压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管的两侧液面就会产生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度差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标注 16"/>
          <p:cNvSpPr/>
          <p:nvPr/>
        </p:nvSpPr>
        <p:spPr>
          <a:xfrm>
            <a:off x="3242310" y="3239135"/>
            <a:ext cx="978535" cy="401687"/>
          </a:xfrm>
          <a:prstGeom prst="wedgeRectCallout">
            <a:avLst>
              <a:gd name="adj1" fmla="val 81138"/>
              <a:gd name="adj2" fmla="val 15506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探头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144226" y="3860799"/>
            <a:ext cx="1191578" cy="460375"/>
          </a:xfrm>
          <a:prstGeom prst="rect">
            <a:avLst/>
          </a:prstGeom>
          <a:noFill/>
          <a:ln w="19050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转换法</a:t>
            </a:r>
          </a:p>
        </p:txBody>
      </p:sp>
      <p:sp>
        <p:nvSpPr>
          <p:cNvPr id="18" name="下箭头 17"/>
          <p:cNvSpPr/>
          <p:nvPr/>
        </p:nvSpPr>
        <p:spPr>
          <a:xfrm>
            <a:off x="7516653" y="3051466"/>
            <a:ext cx="446723" cy="758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51671" y="1796728"/>
            <a:ext cx="2776756" cy="3194721"/>
          </a:xfrm>
          <a:prstGeom prst="rect">
            <a:avLst/>
          </a:prstGeom>
          <a:noFill/>
          <a:ln w="12700">
            <a:solidFill>
              <a:srgbClr val="0FB62A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微小压强计在使用前，要检查装置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气密性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方法：按压橡皮膜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~5s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管内液面的高度差是否稳定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777" y="1216404"/>
            <a:ext cx="41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</a:rPr>
              <a:t>【</a:t>
            </a:r>
            <a:r>
              <a:rPr lang="zh-CN" altLang="en-US" sz="2400" b="1">
                <a:solidFill>
                  <a:srgbClr val="0000FF"/>
                </a:solidFill>
              </a:rPr>
              <a:t>实验仪器</a:t>
            </a:r>
            <a:r>
              <a:rPr lang="en-US" altLang="zh-CN" sz="2400" b="1">
                <a:solidFill>
                  <a:srgbClr val="0000FF"/>
                </a:solidFill>
              </a:rPr>
              <a:t>】</a:t>
            </a:r>
            <a:r>
              <a:rPr lang="zh-CN" altLang="en-US" sz="2400" b="1">
                <a:solidFill>
                  <a:srgbClr val="FF0000"/>
                </a:solidFill>
              </a:rPr>
              <a:t>微小压强计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1"/>
      <p:bldP spid="16" grpId="2"/>
      <p:bldP spid="19467" grpId="3"/>
      <p:bldP spid="17" grpId="4"/>
      <p:bldP spid="5" grpId="5"/>
      <p:bldP spid="18" grpId="6"/>
      <p:bldP spid="19" grpId="7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98" y="1451073"/>
            <a:ext cx="1273969" cy="1763078"/>
          </a:xfrm>
          <a:prstGeom prst="rect">
            <a:avLst/>
          </a:prstGeom>
        </p:spPr>
      </p:pic>
      <p:sp>
        <p:nvSpPr>
          <p:cNvPr id="145412" name="文本框 145411"/>
          <p:cNvSpPr txBox="1"/>
          <p:nvPr/>
        </p:nvSpPr>
        <p:spPr>
          <a:xfrm>
            <a:off x="1558678" y="1174900"/>
            <a:ext cx="6738033" cy="341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algn="l" fontAlgn="auto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内部有压强：</a:t>
            </a: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在同一深度，液体向各个方向的压强相等。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  <a:buClr>
                <a:srgbClr val="FF0000"/>
              </a:buClr>
              <a:buAutoNum type="arabicPeriod" startAt="2"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压强与液体深度有关：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增大，液体的压强增大。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压强与液体密度有关：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深度相同时，液体密度越大，压强越大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168968" y="519632"/>
            <a:ext cx="2501990" cy="495548"/>
            <a:chOff x="2506980" y="579256"/>
            <a:chExt cx="3958508" cy="495548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液体压强的特点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5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5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5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5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2949" name="文本框 82948"/>
          <p:cNvSpPr txBox="1"/>
          <p:nvPr/>
        </p:nvSpPr>
        <p:spPr>
          <a:xfrm>
            <a:off x="757871" y="604820"/>
            <a:ext cx="81931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坝的横截面为什么均为上窄下宽的形状？</a:t>
            </a:r>
          </a:p>
        </p:txBody>
      </p:sp>
      <p:pic>
        <p:nvPicPr>
          <p:cNvPr id="82953" name="图片 82952" descr="大坝侧面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8895" y="1262001"/>
            <a:ext cx="2717963" cy="22316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50" name="文本框 82949"/>
          <p:cNvSpPr txBox="1"/>
          <p:nvPr/>
        </p:nvSpPr>
        <p:spPr>
          <a:xfrm>
            <a:off x="612396" y="3743879"/>
            <a:ext cx="780176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是因为液体内部的压强随深度的增加而增</a:t>
            </a:r>
            <a:r>
              <a:rPr lang="zh-CN" altLang="en-US" sz="2400" b="1" smtClean="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大，</a:t>
            </a:r>
            <a:r>
              <a:rPr lang="zh-CN" altLang="en-US" sz="2400" b="1" smtClean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坝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底受到水的压强</a:t>
            </a:r>
            <a:r>
              <a:rPr lang="zh-CN" altLang="en-US" sz="2400" b="1" smtClean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大，</a:t>
            </a:r>
            <a:r>
              <a:rPr lang="zh-CN" altLang="en-US" sz="2400" b="1" smtClean="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下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宽能耐压。</a:t>
            </a:r>
          </a:p>
        </p:txBody>
      </p:sp>
      <p:pic>
        <p:nvPicPr>
          <p:cNvPr id="3" name="图片 2" descr="b58f8c5494eef01f9b24c4bdebfe9925bc317d92">
            <a:hlinkClick r:id="rId4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2159" y="1262001"/>
            <a:ext cx="2605831" cy="2275654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2" name="矩形 30721"/>
          <p:cNvSpPr/>
          <p:nvPr/>
        </p:nvSpPr>
        <p:spPr>
          <a:xfrm>
            <a:off x="576551" y="631404"/>
            <a:ext cx="761110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什么深海鱼类被捕捞上岸后会死亡？</a:t>
            </a:r>
          </a:p>
        </p:txBody>
      </p:sp>
      <p:sp>
        <p:nvSpPr>
          <p:cNvPr id="30723" name="矩形 30722"/>
          <p:cNvSpPr/>
          <p:nvPr/>
        </p:nvSpPr>
        <p:spPr>
          <a:xfrm>
            <a:off x="306150" y="3537454"/>
            <a:ext cx="8552624" cy="13111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    带鱼等深海鱼类长期生活在深海当中</a:t>
            </a: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内脏器官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适应了深海中巨大的压强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。一旦离开海</a:t>
            </a:r>
            <a:r>
              <a:rPr lang="zh-CN" altLang="en-US" sz="2400" b="1" smtClean="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洋，由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于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外界压强的忽然降</a:t>
            </a:r>
            <a:r>
              <a:rPr lang="zh-CN" altLang="en-US" sz="2400" b="1" smtClean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低，</a:t>
            </a:r>
            <a:r>
              <a:rPr lang="zh-CN" altLang="en-US" sz="2400" b="1" smtClean="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内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脏器官会爆裂而导致死亡。</a:t>
            </a:r>
          </a:p>
        </p:txBody>
      </p:sp>
      <p:pic>
        <p:nvPicPr>
          <p:cNvPr id="30724" name="Picture 2" descr="E:\教案\说课\液体压强\带鱼1.jpg"/>
          <p:cNvPicPr>
            <a:picLocks noChangeAspect="1"/>
          </p:cNvPicPr>
          <p:nvPr/>
        </p:nvPicPr>
        <p:blipFill>
          <a:blip r:embed="rId2"/>
          <a:srcRect l="9935" r="3679"/>
          <a:stretch>
            <a:fillRect/>
          </a:stretch>
        </p:blipFill>
        <p:spPr>
          <a:xfrm>
            <a:off x="947442" y="1224792"/>
            <a:ext cx="2772632" cy="21735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3" descr="E:\教案\说课\液体压强\深水鱼.jpg"/>
          <p:cNvPicPr>
            <a:picLocks noChangeAspect="1"/>
          </p:cNvPicPr>
          <p:nvPr/>
        </p:nvPicPr>
        <p:blipFill>
          <a:blip r:embed="rId3"/>
          <a:srcRect l="11411" r="19859" b="-1437"/>
          <a:stretch>
            <a:fillRect/>
          </a:stretch>
        </p:blipFill>
        <p:spPr>
          <a:xfrm>
            <a:off x="4647739" y="1224793"/>
            <a:ext cx="2701017" cy="221885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6" name="矩形 31745"/>
          <p:cNvSpPr/>
          <p:nvPr/>
        </p:nvSpPr>
        <p:spPr>
          <a:xfrm>
            <a:off x="532591" y="579724"/>
            <a:ext cx="842138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什么潜水员穿的深海潜水服要厚重一些？</a:t>
            </a:r>
          </a:p>
        </p:txBody>
      </p:sp>
      <p:sp>
        <p:nvSpPr>
          <p:cNvPr id="31747" name="矩形 31746"/>
          <p:cNvSpPr/>
          <p:nvPr/>
        </p:nvSpPr>
        <p:spPr>
          <a:xfrm>
            <a:off x="327170" y="3663149"/>
            <a:ext cx="843093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    液体压强随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深度的增加而增大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，故深海潜水</a:t>
            </a:r>
            <a:r>
              <a:rPr lang="zh-CN" altLang="en-US" sz="2400" b="1" smtClean="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服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要更耐压，更厚重些。 </a:t>
            </a:r>
          </a:p>
        </p:txBody>
      </p:sp>
      <p:pic>
        <p:nvPicPr>
          <p:cNvPr id="2" name="图片 1" descr="ac1a8b4591f04ea48986685f211385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449" y="1498757"/>
            <a:ext cx="3167078" cy="18206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9" b="24340"/>
          <a:stretch>
            <a:fillRect/>
          </a:stretch>
        </p:blipFill>
        <p:spPr>
          <a:xfrm>
            <a:off x="709544" y="1322541"/>
            <a:ext cx="1884183" cy="191866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572510" y="383540"/>
            <a:ext cx="1047750" cy="461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压 力</a:t>
            </a:r>
          </a:p>
        </p:txBody>
      </p:sp>
      <p:grpSp>
        <p:nvGrpSpPr>
          <p:cNvPr id="56323" name="组合 56322"/>
          <p:cNvGrpSpPr/>
          <p:nvPr/>
        </p:nvGrpSpPr>
        <p:grpSpPr>
          <a:xfrm>
            <a:off x="1755770" y="3081152"/>
            <a:ext cx="171450" cy="151130"/>
            <a:chOff x="2880" y="3269"/>
            <a:chExt cx="432" cy="336"/>
          </a:xfrm>
        </p:grpSpPr>
        <p:sp>
          <p:nvSpPr>
            <p:cNvPr id="56324" name="直接连接符 56323"/>
            <p:cNvSpPr/>
            <p:nvPr/>
          </p:nvSpPr>
          <p:spPr>
            <a:xfrm flipH="1">
              <a:off x="3302" y="3269"/>
              <a:ext cx="2" cy="336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5" name="直接连接符 56324"/>
            <p:cNvSpPr/>
            <p:nvPr/>
          </p:nvSpPr>
          <p:spPr>
            <a:xfrm>
              <a:off x="2880" y="3552"/>
              <a:ext cx="432" cy="0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6326" name="矩形 56325"/>
          <p:cNvSpPr/>
          <p:nvPr/>
        </p:nvSpPr>
        <p:spPr>
          <a:xfrm>
            <a:off x="1164908" y="3209422"/>
            <a:ext cx="486728" cy="598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3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6327" name="直接连接符 56326"/>
          <p:cNvSpPr/>
          <p:nvPr/>
        </p:nvSpPr>
        <p:spPr>
          <a:xfrm>
            <a:off x="1755294" y="3081152"/>
            <a:ext cx="476" cy="863441"/>
          </a:xfrm>
          <a:prstGeom prst="line">
            <a:avLst/>
          </a:prstGeom>
          <a:ln w="3492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aphicFrame>
        <p:nvGraphicFramePr>
          <p:cNvPr id="59394" name="对象 59393"/>
          <p:cNvGraphicFramePr>
            <a:graphicFrameLocks noChangeAspect="1"/>
          </p:cNvGraphicFramePr>
          <p:nvPr/>
        </p:nvGraphicFramePr>
        <p:xfrm>
          <a:off x="3047524" y="1280610"/>
          <a:ext cx="259461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4" progId="Paint.Picture">
                  <p:embed/>
                </p:oleObj>
              </mc:Choice>
              <mc:Fallback>
                <p:oleObj r:id="rId4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E0E4E0"/>
                          </a:clrFrom>
                          <a:clrTo>
                            <a:srgbClr val="E0E4E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7524" y="1280610"/>
                        <a:ext cx="2594610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直接连接符 59394"/>
          <p:cNvSpPr/>
          <p:nvPr/>
        </p:nvSpPr>
        <p:spPr>
          <a:xfrm rot="-16200000">
            <a:off x="3360896" y="1491112"/>
            <a:ext cx="476" cy="627698"/>
          </a:xfrm>
          <a:prstGeom prst="line">
            <a:avLst/>
          </a:prstGeom>
          <a:ln w="31750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59396" name="组合 59395"/>
          <p:cNvGrpSpPr/>
          <p:nvPr/>
        </p:nvGrpSpPr>
        <p:grpSpPr>
          <a:xfrm rot="-10800000">
            <a:off x="3548920" y="1666290"/>
            <a:ext cx="140272" cy="138986"/>
            <a:chOff x="2880" y="3079"/>
            <a:chExt cx="563" cy="476"/>
          </a:xfrm>
        </p:grpSpPr>
        <p:sp>
          <p:nvSpPr>
            <p:cNvPr id="59397" name="直接连接符 59396"/>
            <p:cNvSpPr/>
            <p:nvPr/>
          </p:nvSpPr>
          <p:spPr>
            <a:xfrm>
              <a:off x="3349" y="3079"/>
              <a:ext cx="23" cy="47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9398" name="直接连接符 59397"/>
            <p:cNvSpPr/>
            <p:nvPr/>
          </p:nvSpPr>
          <p:spPr>
            <a:xfrm>
              <a:off x="2880" y="3553"/>
              <a:ext cx="563" cy="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9399" name="矩形 59398"/>
          <p:cNvSpPr/>
          <p:nvPr/>
        </p:nvSpPr>
        <p:spPr>
          <a:xfrm>
            <a:off x="3111341" y="1970696"/>
            <a:ext cx="345281" cy="598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61444" name="组合 61443"/>
          <p:cNvGrpSpPr/>
          <p:nvPr/>
        </p:nvGrpSpPr>
        <p:grpSpPr>
          <a:xfrm rot="-2068471">
            <a:off x="7332345" y="2416228"/>
            <a:ext cx="220266" cy="223838"/>
            <a:chOff x="2880" y="3216"/>
            <a:chExt cx="432" cy="336"/>
          </a:xfrm>
        </p:grpSpPr>
        <p:sp>
          <p:nvSpPr>
            <p:cNvPr id="61445" name="直接连接符 61444"/>
            <p:cNvSpPr/>
            <p:nvPr/>
          </p:nvSpPr>
          <p:spPr>
            <a:xfrm flipH="1">
              <a:off x="3312" y="3216"/>
              <a:ext cx="0" cy="33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46" name="直接连接符 61445"/>
            <p:cNvSpPr/>
            <p:nvPr/>
          </p:nvSpPr>
          <p:spPr>
            <a:xfrm>
              <a:off x="2880" y="3552"/>
              <a:ext cx="432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401" name="组合 14400"/>
          <p:cNvGrpSpPr/>
          <p:nvPr/>
        </p:nvGrpSpPr>
        <p:grpSpPr>
          <a:xfrm>
            <a:off x="5786914" y="1299184"/>
            <a:ext cx="3200400" cy="1838801"/>
            <a:chExt cx="1860" cy="1044"/>
          </a:xfrm>
        </p:grpSpPr>
        <p:sp>
          <p:nvSpPr>
            <p:cNvPr id="17" name="直角三角形 16"/>
            <p:cNvSpPr/>
            <p:nvPr/>
          </p:nvSpPr>
          <p:spPr>
            <a:xfrm rot="16200000">
              <a:off x="450" y="-362"/>
              <a:ext cx="953" cy="1860"/>
            </a:xfrm>
            <a:prstGeom prst="rtTriangle">
              <a:avLst/>
            </a:prstGeom>
            <a:solidFill>
              <a:srgbClr val="6633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4403" name="组合 14402"/>
            <p:cNvGrpSpPr/>
            <p:nvPr/>
          </p:nvGrpSpPr>
          <p:grpSpPr>
            <a:xfrm>
              <a:off x="635" y="0"/>
              <a:ext cx="635" cy="544"/>
              <a:chExt cx="616" cy="544"/>
            </a:xfrm>
          </p:grpSpPr>
          <p:sp>
            <p:nvSpPr>
              <p:cNvPr id="14404" name="矩形 14403"/>
              <p:cNvSpPr/>
              <p:nvPr/>
            </p:nvSpPr>
            <p:spPr>
              <a:xfrm rot="19961748">
                <a:off x="0" y="45"/>
                <a:ext cx="616" cy="483"/>
              </a:xfrm>
              <a:prstGeom prst="rect">
                <a:avLst/>
              </a:prstGeom>
              <a:solidFill>
                <a:srgbClr val="00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5" name="未知"/>
              <p:cNvSpPr/>
              <p:nvPr/>
            </p:nvSpPr>
            <p:spPr>
              <a:xfrm>
                <a:off x="272" y="136"/>
                <a:ext cx="318" cy="317"/>
              </a:xfrm>
              <a:custGeom>
                <a:rect l="0" t="0" r="0" b="0"/>
                <a:pathLst>
                  <a:path w="273" h="225">
                    <a:moveTo>
                      <a:pt x="273" y="0"/>
                    </a:moveTo>
                    <a:cubicBezTo>
                      <a:pt x="255" y="6"/>
                      <a:pt x="212" y="17"/>
                      <a:pt x="201" y="36"/>
                    </a:cubicBezTo>
                    <a:cubicBezTo>
                      <a:pt x="191" y="54"/>
                      <a:pt x="202" y="80"/>
                      <a:pt x="189" y="96"/>
                    </a:cubicBezTo>
                    <a:cubicBezTo>
                      <a:pt x="170" y="118"/>
                      <a:pt x="133" y="111"/>
                      <a:pt x="105" y="120"/>
                    </a:cubicBezTo>
                    <a:cubicBezTo>
                      <a:pt x="0" y="225"/>
                      <a:pt x="66" y="191"/>
                      <a:pt x="213" y="180"/>
                    </a:cubicBezTo>
                    <a:cubicBezTo>
                      <a:pt x="225" y="176"/>
                      <a:pt x="249" y="168"/>
                      <a:pt x="249" y="168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6" name="未知"/>
              <p:cNvSpPr/>
              <p:nvPr/>
            </p:nvSpPr>
            <p:spPr>
              <a:xfrm>
                <a:off x="182" y="0"/>
                <a:ext cx="272" cy="544"/>
              </a:xfrm>
              <a:custGeom>
                <a:rect l="0" t="0" r="0" b="0"/>
                <a:pathLst>
                  <a:path w="396" h="478">
                    <a:moveTo>
                      <a:pt x="311" y="0"/>
                    </a:moveTo>
                    <a:cubicBezTo>
                      <a:pt x="279" y="8"/>
                      <a:pt x="250" y="9"/>
                      <a:pt x="227" y="36"/>
                    </a:cubicBezTo>
                    <a:cubicBezTo>
                      <a:pt x="208" y="58"/>
                      <a:pt x="179" y="108"/>
                      <a:pt x="179" y="108"/>
                    </a:cubicBezTo>
                    <a:cubicBezTo>
                      <a:pt x="191" y="116"/>
                      <a:pt x="210" y="118"/>
                      <a:pt x="215" y="132"/>
                    </a:cubicBezTo>
                    <a:cubicBezTo>
                      <a:pt x="232" y="182"/>
                      <a:pt x="194" y="183"/>
                      <a:pt x="167" y="192"/>
                    </a:cubicBezTo>
                    <a:cubicBezTo>
                      <a:pt x="85" y="274"/>
                      <a:pt x="67" y="245"/>
                      <a:pt x="131" y="288"/>
                    </a:cubicBezTo>
                    <a:cubicBezTo>
                      <a:pt x="123" y="300"/>
                      <a:pt x="118" y="315"/>
                      <a:pt x="107" y="324"/>
                    </a:cubicBezTo>
                    <a:cubicBezTo>
                      <a:pt x="85" y="343"/>
                      <a:pt x="35" y="372"/>
                      <a:pt x="35" y="372"/>
                    </a:cubicBezTo>
                    <a:cubicBezTo>
                      <a:pt x="0" y="478"/>
                      <a:pt x="143" y="396"/>
                      <a:pt x="203" y="384"/>
                    </a:cubicBezTo>
                    <a:cubicBezTo>
                      <a:pt x="235" y="388"/>
                      <a:pt x="267" y="389"/>
                      <a:pt x="299" y="396"/>
                    </a:cubicBezTo>
                    <a:cubicBezTo>
                      <a:pt x="324" y="401"/>
                      <a:pt x="396" y="420"/>
                      <a:pt x="371" y="420"/>
                    </a:cubicBezTo>
                    <a:cubicBezTo>
                      <a:pt x="355" y="420"/>
                      <a:pt x="339" y="420"/>
                      <a:pt x="323" y="42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7" name="未知"/>
              <p:cNvSpPr/>
              <p:nvPr/>
            </p:nvSpPr>
            <p:spPr>
              <a:xfrm>
                <a:off x="0" y="90"/>
                <a:ext cx="182" cy="273"/>
              </a:xfrm>
              <a:custGeom>
                <a:rect l="0" t="0" r="0" b="0"/>
                <a:pathLst>
                  <a:path w="108" h="144">
                    <a:moveTo>
                      <a:pt x="108" y="0"/>
                    </a:moveTo>
                    <a:cubicBezTo>
                      <a:pt x="104" y="16"/>
                      <a:pt x="106" y="35"/>
                      <a:pt x="96" y="48"/>
                    </a:cubicBezTo>
                    <a:cubicBezTo>
                      <a:pt x="88" y="58"/>
                      <a:pt x="70" y="52"/>
                      <a:pt x="60" y="60"/>
                    </a:cubicBezTo>
                    <a:cubicBezTo>
                      <a:pt x="50" y="68"/>
                      <a:pt x="0" y="137"/>
                      <a:pt x="0" y="14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1443" name="直接连接符 61442"/>
          <p:cNvSpPr/>
          <p:nvPr/>
        </p:nvSpPr>
        <p:spPr>
          <a:xfrm rot="-2145683" flipH="1">
            <a:off x="7828439" y="2124366"/>
            <a:ext cx="50483" cy="791528"/>
          </a:xfrm>
          <a:prstGeom prst="line">
            <a:avLst/>
          </a:prstGeom>
          <a:ln w="4127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61447" name="矩形 61446"/>
          <p:cNvSpPr/>
          <p:nvPr/>
        </p:nvSpPr>
        <p:spPr>
          <a:xfrm>
            <a:off x="8156258" y="2557912"/>
            <a:ext cx="438785" cy="5988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3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18" name="组合 17"/>
          <p:cNvGrpSpPr/>
          <p:nvPr/>
        </p:nvGrpSpPr>
        <p:grpSpPr>
          <a:xfrm rot="19740000">
            <a:off x="7684280" y="2110709"/>
            <a:ext cx="137849" cy="158750"/>
            <a:chOff x="2867" y="3203"/>
            <a:chExt cx="491" cy="336"/>
          </a:xfrm>
        </p:grpSpPr>
        <p:sp>
          <p:nvSpPr>
            <p:cNvPr id="19" name="直接连接符 18"/>
            <p:cNvSpPr/>
            <p:nvPr/>
          </p:nvSpPr>
          <p:spPr>
            <a:xfrm flipH="1">
              <a:off x="3328" y="3203"/>
              <a:ext cx="0" cy="336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1" name="直接连接符 20"/>
            <p:cNvSpPr/>
            <p:nvPr/>
          </p:nvSpPr>
          <p:spPr>
            <a:xfrm>
              <a:off x="2867" y="3505"/>
              <a:ext cx="491" cy="5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3" name="Text Box 57"/>
          <p:cNvSpPr txBox="1"/>
          <p:nvPr/>
        </p:nvSpPr>
        <p:spPr>
          <a:xfrm>
            <a:off x="388858" y="3886121"/>
            <a:ext cx="54449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垂直作用在物体表面上的力叫</a:t>
            </a:r>
            <a:r>
              <a:rPr lang="zh-CN" altLang="en-US" sz="2400" b="1">
                <a:solidFill>
                  <a:srgbClr val="750518"/>
                </a:solidFill>
                <a:latin typeface="宋体" pitchFamily="2" charset="-122"/>
                <a:ea typeface="宋体" panose="02010600030101010101" pitchFamily="2" charset="-122"/>
              </a:rPr>
              <a:t>压力。</a:t>
            </a:r>
          </a:p>
        </p:txBody>
      </p:sp>
      <p:sp>
        <p:nvSpPr>
          <p:cNvPr id="24" name="AutoShape 64"/>
          <p:cNvSpPr/>
          <p:nvPr/>
        </p:nvSpPr>
        <p:spPr>
          <a:xfrm>
            <a:off x="5286851" y="3669004"/>
            <a:ext cx="360045" cy="972503"/>
          </a:xfrm>
          <a:prstGeom prst="leftBrace">
            <a:avLst>
              <a:gd name="adj1" fmla="val 18475"/>
              <a:gd name="adj2" fmla="val 50000"/>
            </a:avLst>
          </a:prstGeom>
          <a:noFill/>
          <a:ln w="9525" cap="flat" cmpd="sng">
            <a:solidFill>
              <a:srgbClr val="007A77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Text Box 67"/>
          <p:cNvSpPr txBox="1"/>
          <p:nvPr/>
        </p:nvSpPr>
        <p:spPr>
          <a:xfrm>
            <a:off x="5648336" y="3425746"/>
            <a:ext cx="33329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作用点：</a:t>
            </a:r>
            <a:r>
              <a:rPr lang="zh-CN" altLang="en-US" sz="2400" b="1">
                <a:solidFill>
                  <a:srgbClr val="750518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在被压的面上。</a:t>
            </a:r>
          </a:p>
        </p:txBody>
      </p:sp>
      <p:sp>
        <p:nvSpPr>
          <p:cNvPr id="26" name="Rectangle 68"/>
          <p:cNvSpPr/>
          <p:nvPr/>
        </p:nvSpPr>
        <p:spPr>
          <a:xfrm>
            <a:off x="5734219" y="4040446"/>
            <a:ext cx="3294698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方向：垂直于接触面指向受力物体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9399" grpId="1"/>
      <p:bldP spid="61447" grpId="2"/>
      <p:bldP spid="23" grpId="3"/>
      <p:bldP spid="24" grpId="4"/>
      <p:bldP spid="25" grpId="5"/>
      <p:bldP spid="26" grpId="6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椭圆 4"/>
          <p:cNvSpPr/>
          <p:nvPr/>
        </p:nvSpPr>
        <p:spPr>
          <a:xfrm>
            <a:off x="3114675" y="3653764"/>
            <a:ext cx="1428274" cy="3033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椭圆 2"/>
          <p:cNvSpPr/>
          <p:nvPr/>
        </p:nvSpPr>
        <p:spPr>
          <a:xfrm>
            <a:off x="971074" y="3633761"/>
            <a:ext cx="412909" cy="20764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圆柱形 1"/>
          <p:cNvSpPr/>
          <p:nvPr/>
        </p:nvSpPr>
        <p:spPr>
          <a:xfrm>
            <a:off x="979170" y="3122745"/>
            <a:ext cx="399574" cy="704850"/>
          </a:xfrm>
          <a:prstGeom prst="can">
            <a:avLst>
              <a:gd name="adj" fmla="val 32940"/>
            </a:avLst>
          </a:prstGeom>
          <a:solidFill>
            <a:srgbClr val="66FF66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890" name="圆柱形 165889"/>
          <p:cNvSpPr/>
          <p:nvPr/>
        </p:nvSpPr>
        <p:spPr>
          <a:xfrm>
            <a:off x="977741" y="3109410"/>
            <a:ext cx="399574" cy="718185"/>
          </a:xfrm>
          <a:prstGeom prst="can">
            <a:avLst>
              <a:gd name="adj" fmla="val 32940"/>
            </a:avLst>
          </a:prstGeom>
          <a:solidFill>
            <a:srgbClr val="66FF66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893" name="矩形 165892"/>
          <p:cNvSpPr/>
          <p:nvPr/>
        </p:nvSpPr>
        <p:spPr>
          <a:xfrm>
            <a:off x="1484948" y="1749716"/>
            <a:ext cx="52882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液柱的高度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平面的面积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65894" name="组合 165893"/>
          <p:cNvGrpSpPr/>
          <p:nvPr/>
        </p:nvGrpSpPr>
        <p:grpSpPr>
          <a:xfrm>
            <a:off x="464820" y="2187390"/>
            <a:ext cx="1428750" cy="2191226"/>
            <a:chOff x="192" y="1875"/>
            <a:chExt cx="1200" cy="2013"/>
          </a:xfrm>
        </p:grpSpPr>
        <p:sp>
          <p:nvSpPr>
            <p:cNvPr id="165895" name="圆柱形 165894"/>
            <p:cNvSpPr/>
            <p:nvPr/>
          </p:nvSpPr>
          <p:spPr>
            <a:xfrm>
              <a:off x="192" y="2688"/>
              <a:ext cx="1200" cy="1200"/>
            </a:xfrm>
            <a:prstGeom prst="can">
              <a:avLst>
                <a:gd name="adj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5896" name="圆柱形 165895"/>
            <p:cNvSpPr/>
            <p:nvPr/>
          </p:nvSpPr>
          <p:spPr>
            <a:xfrm>
              <a:off x="192" y="1875"/>
              <a:ext cx="1200" cy="1110"/>
            </a:xfrm>
            <a:prstGeom prst="can">
              <a:avLst>
                <a:gd name="adj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65897" name="右箭头 165896"/>
          <p:cNvSpPr/>
          <p:nvPr/>
        </p:nvSpPr>
        <p:spPr>
          <a:xfrm>
            <a:off x="2632472" y="3288242"/>
            <a:ext cx="400050" cy="400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65898" name="组合 165897"/>
          <p:cNvGrpSpPr/>
          <p:nvPr/>
        </p:nvGrpSpPr>
        <p:grpSpPr>
          <a:xfrm>
            <a:off x="1444229" y="3233473"/>
            <a:ext cx="1143000" cy="571500"/>
            <a:chOff x="864" y="3024"/>
            <a:chExt cx="960" cy="480"/>
          </a:xfrm>
        </p:grpSpPr>
        <p:sp>
          <p:nvSpPr>
            <p:cNvPr id="165899" name="直接连接符 165898"/>
            <p:cNvSpPr/>
            <p:nvPr/>
          </p:nvSpPr>
          <p:spPr>
            <a:xfrm>
              <a:off x="864" y="3024"/>
              <a:ext cx="91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900" name="直接连接符 165899"/>
            <p:cNvSpPr/>
            <p:nvPr/>
          </p:nvSpPr>
          <p:spPr>
            <a:xfrm>
              <a:off x="912" y="3504"/>
              <a:ext cx="86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901" name="直接连接符 165900"/>
            <p:cNvSpPr/>
            <p:nvPr/>
          </p:nvSpPr>
          <p:spPr>
            <a:xfrm flipH="1" flipV="1">
              <a:off x="1584" y="302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5902" name="直接连接符 165901"/>
            <p:cNvSpPr/>
            <p:nvPr/>
          </p:nvSpPr>
          <p:spPr>
            <a:xfrm flipH="1">
              <a:off x="1584" y="336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5903" name="文本框 165902"/>
            <p:cNvSpPr txBox="1"/>
            <p:nvPr/>
          </p:nvSpPr>
          <p:spPr>
            <a:xfrm>
              <a:off x="1488" y="3120"/>
              <a:ext cx="336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65911" name="文本框 165910"/>
          <p:cNvSpPr txBox="1"/>
          <p:nvPr/>
        </p:nvSpPr>
        <p:spPr>
          <a:xfrm>
            <a:off x="3604736" y="3827595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165913" name="组合 165912"/>
          <p:cNvGrpSpPr/>
          <p:nvPr/>
        </p:nvGrpSpPr>
        <p:grpSpPr>
          <a:xfrm>
            <a:off x="3165872" y="3233473"/>
            <a:ext cx="1170385" cy="571500"/>
            <a:chOff x="864" y="3024"/>
            <a:chExt cx="983" cy="480"/>
          </a:xfrm>
        </p:grpSpPr>
        <p:sp>
          <p:nvSpPr>
            <p:cNvPr id="165914" name="直接连接符 165913"/>
            <p:cNvSpPr/>
            <p:nvPr/>
          </p:nvSpPr>
          <p:spPr>
            <a:xfrm>
              <a:off x="864" y="3024"/>
              <a:ext cx="91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915" name="直接连接符 165914"/>
            <p:cNvSpPr/>
            <p:nvPr/>
          </p:nvSpPr>
          <p:spPr>
            <a:xfrm>
              <a:off x="912" y="3504"/>
              <a:ext cx="86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916" name="直接连接符 165915"/>
            <p:cNvSpPr/>
            <p:nvPr/>
          </p:nvSpPr>
          <p:spPr>
            <a:xfrm flipH="1" flipV="1">
              <a:off x="1584" y="302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5917" name="直接连接符 165916"/>
            <p:cNvSpPr/>
            <p:nvPr/>
          </p:nvSpPr>
          <p:spPr>
            <a:xfrm flipH="1">
              <a:off x="1584" y="336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5918" name="文本框 165917"/>
            <p:cNvSpPr txBox="1"/>
            <p:nvPr/>
          </p:nvSpPr>
          <p:spPr>
            <a:xfrm>
              <a:off x="1511" y="3116"/>
              <a:ext cx="336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65904" name="下箭头 165903"/>
          <p:cNvSpPr/>
          <p:nvPr/>
        </p:nvSpPr>
        <p:spPr>
          <a:xfrm>
            <a:off x="3558064" y="3404923"/>
            <a:ext cx="378619" cy="342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919" name="矩形 165918"/>
          <p:cNvSpPr/>
          <p:nvPr/>
        </p:nvSpPr>
        <p:spPr>
          <a:xfrm>
            <a:off x="1200150" y="934083"/>
            <a:ext cx="7666673" cy="829945"/>
          </a:xfrm>
          <a:prstGeom prst="rect">
            <a:avLst/>
          </a:prstGeom>
          <a:noFill/>
          <a:ln w="22225">
            <a:noFill/>
          </a:ln>
        </p:spPr>
        <p:txBody>
          <a:bodyPr wrap="square">
            <a:spAutoFit/>
          </a:bodyPr>
          <a:lstStyle/>
          <a:p>
            <a:pPr algn="l" fontAlgn="auto">
              <a:spcBef>
                <a:spcPct val="0"/>
              </a:spcBef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设想液体中有一个水平放置的</a:t>
            </a:r>
            <a:r>
              <a:rPr lang="en-US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平面</a:t>
            </a:r>
            <a:r>
              <a:rPr lang="en-US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这个平面以上的液柱对平面的压力等于液柱所受的重力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3938" y="3781399"/>
            <a:ext cx="3524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4385072" y="2254780"/>
            <a:ext cx="4331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上方的液柱对平面的压力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85360" y="2756747"/>
          <a:ext cx="3577829" cy="4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2" progId="Equation.KSEE3">
                  <p:embed/>
                </p:oleObj>
              </mc:Choice>
              <mc:Fallback>
                <p:oleObj r:id="rId2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5360" y="2756747"/>
                        <a:ext cx="3577829" cy="42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/>
          <p:nvPr/>
        </p:nvSpPr>
        <p:spPr>
          <a:xfrm>
            <a:off x="4542711" y="344302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平面受到的压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940868" y="3233711"/>
          <a:ext cx="182522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4" progId="Equation.3">
                  <p:embed/>
                </p:oleObj>
              </mc:Choice>
              <mc:Fallback>
                <p:oleObj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0868" y="3233711"/>
                        <a:ext cx="1825229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604895" y="302260"/>
            <a:ext cx="23304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液体压强的大小</a:t>
            </a:r>
          </a:p>
        </p:txBody>
      </p:sp>
      <p:sp>
        <p:nvSpPr>
          <p:cNvPr id="6152" name="TextBox 7"/>
          <p:cNvSpPr txBox="1"/>
          <p:nvPr/>
        </p:nvSpPr>
        <p:spPr>
          <a:xfrm>
            <a:off x="1383745" y="4426480"/>
            <a:ext cx="5249545" cy="460375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，液面下深度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液体的压强为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6652736" y="4236694"/>
            <a:ext cx="1607344" cy="772954"/>
            <a:chOff x="6572264" y="5357826"/>
            <a:chExt cx="2143140" cy="1143008"/>
          </a:xfrm>
        </p:grpSpPr>
        <p:sp>
          <p:nvSpPr>
            <p:cNvPr id="25" name="圆角矩形 24"/>
            <p:cNvSpPr/>
            <p:nvPr/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7" name="对象 6146"/>
            <p:cNvGraphicFramePr>
              <a:graphicFrameLocks noChangeAspect="1"/>
            </p:cNvGraphicFramePr>
            <p:nvPr/>
          </p:nvGraphicFramePr>
          <p:xfrm>
            <a:off x="6572522" y="5572507"/>
            <a:ext cx="1916020" cy="713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r:id="rId6" progId="Equation.DSMT4">
                    <p:embed/>
                  </p:oleObj>
                </mc:Choice>
                <mc:Fallback>
                  <p:oleObj r:id="rId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72522" y="5572507"/>
                          <a:ext cx="1916020" cy="713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childTnLst>
                                    <p:animMotion origin="layout" path="M -5.2E-05 -9.3E-05 L 0.282344 -0.003704" pathEditMode="relative" rAng="0" ptsTypes="">
                                      <p:cBhvr>
                                        <p:cTn id="43" dur="2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  <p:cond evt="onBegin" delay="0">
                          <p:tn val="70"/>
                        </p:cond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  <p:cond evt="onBegin" delay="0">
                          <p:tn val="79"/>
                        </p:cond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1"/>
      <p:bldP spid="165893" grpId="2"/>
      <p:bldP spid="165911" grpId="3"/>
      <p:bldP spid="4" grpId="4"/>
      <p:bldP spid="6" grpId="5"/>
      <p:bldP spid="8" grpId="6"/>
      <p:bldP spid="6152" grpId="7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426" name="Text Box 2"/>
          <p:cNvSpPr txBox="1"/>
          <p:nvPr/>
        </p:nvSpPr>
        <p:spPr>
          <a:xfrm>
            <a:off x="2457450" y="686250"/>
            <a:ext cx="4057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8" name="Text Box 4"/>
          <p:cNvSpPr txBox="1"/>
          <p:nvPr/>
        </p:nvSpPr>
        <p:spPr>
          <a:xfrm>
            <a:off x="419449" y="1083919"/>
            <a:ext cx="8833607" cy="23775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液体在任一深度的压强  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)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液体的密度     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)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重力常数     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9.8N/kg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700" b="1" i="1">
                <a:latin typeface="宋体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深度：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液体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内部某一位置到上面自由液面的竖直距离 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)</a:t>
            </a:r>
            <a:endParaRPr lang="en-US" altLang="zh-CN" b="1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03429" name="Object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6285" y="2111190"/>
            <a:ext cx="6667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9" name="+9208.eps" descr="id:2147512564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8092" y="3437546"/>
            <a:ext cx="4260908" cy="139010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5301842" y="2058980"/>
            <a:ext cx="3233681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使用时单位要统一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031788" y="554488"/>
            <a:ext cx="5788404" cy="495548"/>
            <a:chOff x="2506980" y="579256"/>
            <a:chExt cx="3958508" cy="495548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液体公式       </a:t>
              </a:r>
              <a:r>
                <a:rPr lang="zh-CN" altLang="en-US" sz="2400" b="1" smtClean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理解和应用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76987" y="584866"/>
          <a:ext cx="1272981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progId="Equation.DSMT4">
                  <p:embed/>
                </p:oleObj>
              </mc:Choice>
              <mc:Fallback>
                <p:oleObj name="Equation" r:id="rId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6987" y="584866"/>
                        <a:ext cx="1272981" cy="4009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21945" y="1237723"/>
          <a:ext cx="8536305" cy="26854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1280"/>
                <a:gridCol w="2068830"/>
                <a:gridCol w="1961515"/>
                <a:gridCol w="1884680"/>
              </a:tblGrid>
              <a:tr h="14389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容器形状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</a:tr>
              <a:tr h="4343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特点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柱形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口大底小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口小底大</a:t>
                      </a:r>
                    </a:p>
                  </a:txBody>
                  <a:tcPr marL="68580" marR="68580" marT="34290" marB="34290" anchor="ctr"/>
                </a:tc>
              </a:tr>
              <a:tr h="8121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容器底所受压力与液体重力的关系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=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＞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7694" y="1364589"/>
          <a:ext cx="1115378" cy="115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2" progId="Paint.Picture">
                  <p:embed/>
                </p:oleObj>
              </mc:Choice>
              <mc:Fallback>
                <p:oleObj r:id="rId2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7694" y="1364589"/>
                        <a:ext cx="1115378" cy="115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33169" y="1375066"/>
          <a:ext cx="1415415" cy="108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4" progId="Paint.Picture">
                  <p:embed/>
                </p:oleObj>
              </mc:Choice>
              <mc:Fallback>
                <p:oleObj r:id="rId4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3169" y="1375066"/>
                        <a:ext cx="1415415" cy="108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7008178" y="1321726"/>
          <a:ext cx="1305878" cy="11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7" progId="Paint.Picture">
                  <p:embed/>
                </p:oleObj>
              </mc:Choice>
              <mc:Fallback>
                <p:oleObj r:id="rId7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8178" y="1321726"/>
                        <a:ext cx="1305878" cy="11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285750" y="4060005"/>
            <a:ext cx="85725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液体对容器底的压力大小不一定等于液体重力，在计算或讨论容器底所受压力和压强时，一般要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先计算压强</a:t>
            </a:r>
            <a:r>
              <a:rPr lang="zh-CN" altLang="en-US" sz="24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，然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后计算压力</a:t>
            </a:r>
            <a:r>
              <a:rPr lang="zh-CN" altLang="en-US" sz="24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677798" y="554488"/>
            <a:ext cx="5788404" cy="495548"/>
            <a:chOff x="2506980" y="579256"/>
            <a:chExt cx="3958508" cy="495548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液体对容器底压力与容器形状的关系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04" name="文本框 512003"/>
          <p:cNvSpPr txBox="1"/>
          <p:nvPr/>
        </p:nvSpPr>
        <p:spPr>
          <a:xfrm>
            <a:off x="478630" y="1534555"/>
            <a:ext cx="5189697" cy="24929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6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：</a:t>
            </a:r>
            <a:r>
              <a:rPr lang="zh-CN" altLang="en-US" sz="26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端开口、下端连通</a:t>
            </a:r>
            <a:r>
              <a:rPr lang="zh-CN" altLang="en-US" sz="2600" b="1">
                <a:latin typeface="Arial" panose="020b0604020202020204" pitchFamily="34" charset="0"/>
                <a:ea typeface="宋体" panose="02010600030101010101" pitchFamily="2" charset="-122"/>
              </a:rPr>
              <a:t>的容器，叫做连通器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6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特点：</a:t>
            </a:r>
            <a:r>
              <a:rPr lang="zh-CN" altLang="en-US" sz="2600" b="1">
                <a:latin typeface="Arial" panose="020b0604020202020204" pitchFamily="34" charset="0"/>
                <a:ea typeface="宋体" panose="02010600030101010101" pitchFamily="2" charset="-122"/>
              </a:rPr>
              <a:t>连通器里的液体不流动时，各个容器里的</a:t>
            </a:r>
            <a:r>
              <a:rPr lang="zh-CN" altLang="en-US" sz="26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面高度总是相同的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35070" y="474345"/>
            <a:ext cx="1196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连通器</a:t>
            </a:r>
          </a:p>
        </p:txBody>
      </p:sp>
      <p:pic>
        <p:nvPicPr>
          <p:cNvPr id="7" name="图片 6" descr="036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161" y="1364865"/>
            <a:ext cx="2743200" cy="286226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386" name="Picture 2" descr="G:\resource\8x92\jpg\03604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86618" y="1313205"/>
            <a:ext cx="3113518" cy="3157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G:\resource\8x92\jpg\03604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492" y="1702092"/>
            <a:ext cx="2841985" cy="2299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G:\resource\8x92\jpg\0360400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40477" y="1743599"/>
            <a:ext cx="2605186" cy="2296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65321" y="4477821"/>
            <a:ext cx="25670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黑体" pitchFamily="49" charset="-122"/>
                <a:ea typeface="黑体" pitchFamily="49" charset="-122"/>
              </a:rPr>
              <a:t>生活中常见的连通器</a:t>
            </a:r>
          </a:p>
        </p:txBody>
      </p:sp>
      <p:sp>
        <p:nvSpPr>
          <p:cNvPr id="6" name="文本框 520196"/>
          <p:cNvSpPr txBox="1"/>
          <p:nvPr/>
        </p:nvSpPr>
        <p:spPr>
          <a:xfrm>
            <a:off x="538562" y="487683"/>
            <a:ext cx="7925815" cy="1014730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下面是常见的连通器，它们都有什么功能？想想看，他们是怎样利用连通器的特点来实现自己功能的？</a:t>
            </a:r>
          </a:p>
        </p:txBody>
      </p:sp>
    </p:spTree>
  </p:cSld>
  <p:clrMapOvr>
    <a:masterClrMapping/>
  </p:clrMapOvr>
  <p:transition spd="slow">
    <p:random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4039" name="组合 44038"/>
          <p:cNvGrpSpPr/>
          <p:nvPr/>
        </p:nvGrpSpPr>
        <p:grpSpPr>
          <a:xfrm>
            <a:off x="2074069" y="4124325"/>
            <a:ext cx="5268516" cy="897731"/>
            <a:chOff x="782" y="3464"/>
            <a:chExt cx="4425" cy="754"/>
          </a:xfrm>
        </p:grpSpPr>
        <p:pic>
          <p:nvPicPr>
            <p:cNvPr id="44035" name="TextBox 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82" y="3464"/>
              <a:ext cx="4425" cy="4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4036" name="文本框 44035"/>
            <p:cNvSpPr txBox="1"/>
            <p:nvPr/>
          </p:nvSpPr>
          <p:spPr>
            <a:xfrm>
              <a:off x="1263" y="3521"/>
              <a:ext cx="3459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FFFF"/>
                  </a:solidFill>
                  <a:latin typeface="楷体" panose="02010609060101010101" charset="-122"/>
                  <a:ea typeface="楷体" panose="02010609060101010101" charset="-122"/>
                </a:rPr>
                <a:t>船闸是利用连通器原理工作的</a:t>
              </a:r>
            </a:p>
          </p:txBody>
        </p:sp>
      </p:grpSp>
      <p:pic>
        <p:nvPicPr>
          <p:cNvPr id="44037" name="图片 44036" descr="船闸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935" y="985838"/>
            <a:ext cx="4386263" cy="2643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8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0906" y="107156"/>
            <a:ext cx="661988" cy="54887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/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1" name="图片 20" descr="03904001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216" y="2077776"/>
            <a:ext cx="1640869" cy="242013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3503295" y="407670"/>
            <a:ext cx="237172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大气压强的存在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3053381" y="1954691"/>
            <a:ext cx="5381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如果把塑料吸盘戳个小孔，空气通过小孔进入吸盘和光滑的墙壁之间，内外压强相等，吸盘就不能贴在光滑的墙面上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2574" y="1239363"/>
            <a:ext cx="1904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1D41D5"/>
                </a:solidFill>
                <a:latin typeface="黑体" pitchFamily="49" charset="-122"/>
                <a:ea typeface="黑体" pitchFamily="49" charset="-122"/>
              </a:rPr>
              <a:t>吸盘实验</a:t>
            </a:r>
          </a:p>
        </p:txBody>
      </p:sp>
      <p:pic>
        <p:nvPicPr>
          <p:cNvPr id="30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 rot="10800000">
            <a:off x="956403" y="4112426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/>
          <p:cNvSpPr txBox="1"/>
          <p:nvPr/>
        </p:nvSpPr>
        <p:spPr>
          <a:xfrm>
            <a:off x="1255395" y="666115"/>
            <a:ext cx="1572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1D41D5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覆杯实验</a:t>
            </a:r>
            <a:endParaRPr lang="en-US" altLang="zh-CN"/>
          </a:p>
        </p:txBody>
      </p:sp>
      <p:pic>
        <p:nvPicPr>
          <p:cNvPr id="9" name="图片 8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53" y="1329846"/>
            <a:ext cx="8185429" cy="25122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28344" y="4021774"/>
            <a:ext cx="3897221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现象：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硬塑料片没有掉下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" name="图片 16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881" y="1040241"/>
            <a:ext cx="4828321" cy="2853647"/>
          </a:xfrm>
          <a:prstGeom prst="rect">
            <a:avLst/>
          </a:prstGeom>
        </p:spPr>
      </p:pic>
      <p:sp>
        <p:nvSpPr>
          <p:cNvPr id="20" name="文本框 6"/>
          <p:cNvSpPr txBox="1"/>
          <p:nvPr/>
        </p:nvSpPr>
        <p:spPr>
          <a:xfrm>
            <a:off x="1529505" y="633086"/>
            <a:ext cx="1572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1D41D5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瓶子吞蛋</a:t>
            </a:r>
            <a:endParaRPr lang="en-US" altLang="zh-CN"/>
          </a:p>
        </p:txBody>
      </p:sp>
      <p:sp>
        <p:nvSpPr>
          <p:cNvPr id="21" name="TextBox 20"/>
          <p:cNvSpPr txBox="1"/>
          <p:nvPr/>
        </p:nvSpPr>
        <p:spPr>
          <a:xfrm>
            <a:off x="1123374" y="4028498"/>
            <a:ext cx="482536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结论：</a:t>
            </a:r>
            <a:r>
              <a:rPr lang="zh-CN" altLang="en-US">
                <a:solidFill>
                  <a:srgbClr val="FF0000"/>
                </a:solidFill>
              </a:rPr>
              <a:t>大气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向各个方向都有</a:t>
            </a:r>
            <a:r>
              <a:rPr lang="zh-CN" altLang="en-US">
                <a:solidFill>
                  <a:srgbClr val="FF0000"/>
                </a:solidFill>
              </a:rPr>
              <a:t>压强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143476" y="1022006"/>
            <a:ext cx="6069806" cy="506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7" y="1189854"/>
            <a:ext cx="1273969" cy="1763078"/>
          </a:xfrm>
          <a:prstGeom prst="rect">
            <a:avLst/>
          </a:prstGeom>
        </p:spPr>
      </p:pic>
      <p:sp>
        <p:nvSpPr>
          <p:cNvPr id="15362" name="文本框 15361"/>
          <p:cNvSpPr txBox="1"/>
          <p:nvPr/>
        </p:nvSpPr>
        <p:spPr>
          <a:xfrm>
            <a:off x="1298020" y="2327834"/>
            <a:ext cx="374333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大气压强产生原因：</a:t>
            </a:r>
          </a:p>
        </p:txBody>
      </p:sp>
      <p:sp>
        <p:nvSpPr>
          <p:cNvPr id="15363" name="矩形 15362"/>
          <p:cNvSpPr/>
          <p:nvPr/>
        </p:nvSpPr>
        <p:spPr>
          <a:xfrm>
            <a:off x="1242059" y="606507"/>
            <a:ext cx="7281155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大气存在压强：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大气对浸在里面的</a:t>
            </a:r>
            <a:r>
              <a:rPr lang="zh-CN" altLang="en-US" sz="2400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一切物体均具有压强</a:t>
            </a: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15364" name="矩形 15363"/>
          <p:cNvSpPr/>
          <p:nvPr/>
        </p:nvSpPr>
        <p:spPr>
          <a:xfrm>
            <a:off x="1298020" y="1628976"/>
            <a:ext cx="770620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这种由空气施加的压强叫做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大气压强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简称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大气压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15365" name="文本框 15364"/>
          <p:cNvSpPr txBox="1"/>
          <p:nvPr/>
        </p:nvSpPr>
        <p:spPr>
          <a:xfrm>
            <a:off x="2077953" y="2932658"/>
            <a:ext cx="591407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由于空气受到重力且具有</a:t>
            </a:r>
            <a:r>
              <a:rPr lang="zh-CN" altLang="en-US" sz="2400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流动性</a:t>
            </a: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15366" name="矩形 15365"/>
          <p:cNvSpPr/>
          <p:nvPr/>
        </p:nvSpPr>
        <p:spPr>
          <a:xfrm>
            <a:off x="1314971" y="3535921"/>
            <a:ext cx="31245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大气压的方向：</a:t>
            </a:r>
          </a:p>
        </p:txBody>
      </p:sp>
      <p:sp>
        <p:nvSpPr>
          <p:cNvPr id="15367" name="矩形 15366"/>
          <p:cNvSpPr/>
          <p:nvPr/>
        </p:nvSpPr>
        <p:spPr>
          <a:xfrm>
            <a:off x="2055303" y="4108359"/>
            <a:ext cx="686453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大气与液体一样，向</a:t>
            </a:r>
            <a:r>
              <a:rPr lang="zh-CN" altLang="en-US" sz="2400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各个方向</a:t>
            </a: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  <a:cs typeface="楷体" panose="02010609060101010101" charset="-122"/>
              </a:rPr>
              <a:t>都有压强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62" grpId="1"/>
      <p:bldP spid="15363" grpId="2"/>
      <p:bldP spid="15364" grpId="3"/>
      <p:bldP spid="15365" grpId="4"/>
      <p:bldP spid="15366" grpId="5"/>
      <p:bldP spid="15367" grpId="6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4338" name="组合 14337"/>
          <p:cNvGrpSpPr/>
          <p:nvPr/>
        </p:nvGrpSpPr>
        <p:grpSpPr>
          <a:xfrm>
            <a:off x="6979920" y="1036770"/>
            <a:ext cx="54769" cy="1513285"/>
            <a:chExt cx="46" cy="1271"/>
          </a:xfrm>
        </p:grpSpPr>
        <p:sp>
          <p:nvSpPr>
            <p:cNvPr id="14339" name="直接连接符 14338"/>
            <p:cNvSpPr/>
            <p:nvPr/>
          </p:nvSpPr>
          <p:spPr>
            <a:xfrm flipH="1" flipV="1">
              <a:off x="46" y="0"/>
              <a:ext cx="0" cy="127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0" name="矩形 14339"/>
            <p:cNvSpPr/>
            <p:nvPr/>
          </p:nvSpPr>
          <p:spPr>
            <a:xfrm>
              <a:off x="0" y="1"/>
              <a:ext cx="45" cy="127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1" name="组合 14340"/>
          <p:cNvGrpSpPr/>
          <p:nvPr/>
        </p:nvGrpSpPr>
        <p:grpSpPr>
          <a:xfrm>
            <a:off x="3445669" y="1415389"/>
            <a:ext cx="1835944" cy="904875"/>
            <a:chExt cx="1542" cy="760"/>
          </a:xfrm>
        </p:grpSpPr>
        <p:sp>
          <p:nvSpPr>
            <p:cNvPr id="14342" name="直接连接符 14341"/>
            <p:cNvSpPr/>
            <p:nvPr/>
          </p:nvSpPr>
          <p:spPr>
            <a:xfrm flipV="1">
              <a:off x="89" y="0"/>
              <a:ext cx="1315" cy="7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3" name="矩形 14342"/>
            <p:cNvSpPr/>
            <p:nvPr/>
          </p:nvSpPr>
          <p:spPr>
            <a:xfrm rot="19800000">
              <a:off x="0" y="374"/>
              <a:ext cx="1542" cy="4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4" name="组合 14343"/>
          <p:cNvGrpSpPr/>
          <p:nvPr/>
        </p:nvGrpSpPr>
        <p:grpSpPr>
          <a:xfrm>
            <a:off x="1169432" y="1794007"/>
            <a:ext cx="1674019" cy="54769"/>
            <a:chExt cx="1406" cy="46"/>
          </a:xfrm>
        </p:grpSpPr>
        <p:sp>
          <p:nvSpPr>
            <p:cNvPr id="14345" name="矩形 14344"/>
            <p:cNvSpPr/>
            <p:nvPr/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346" name="直接连接符 14345"/>
            <p:cNvSpPr/>
            <p:nvPr/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347" name="矩形 14346"/>
          <p:cNvSpPr/>
          <p:nvPr/>
        </p:nvSpPr>
        <p:spPr>
          <a:xfrm>
            <a:off x="1597899" y="1284182"/>
            <a:ext cx="701278" cy="48577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48" name="直接连接符 14347"/>
          <p:cNvSpPr/>
          <p:nvPr/>
        </p:nvSpPr>
        <p:spPr>
          <a:xfrm flipH="1">
            <a:off x="1965722" y="1794007"/>
            <a:ext cx="0" cy="648891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49" name="矩形 14348"/>
          <p:cNvSpPr/>
          <p:nvPr/>
        </p:nvSpPr>
        <p:spPr>
          <a:xfrm rot="19800000">
            <a:off x="3858260" y="1396339"/>
            <a:ext cx="701279" cy="48577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0" name="直接连接符 14349"/>
          <p:cNvSpPr/>
          <p:nvPr/>
        </p:nvSpPr>
        <p:spPr>
          <a:xfrm>
            <a:off x="4364594" y="1829488"/>
            <a:ext cx="323850" cy="59412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51" name="矩形 14350"/>
          <p:cNvSpPr/>
          <p:nvPr/>
        </p:nvSpPr>
        <p:spPr>
          <a:xfrm rot="16200000">
            <a:off x="6942931" y="1523180"/>
            <a:ext cx="701279" cy="48577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2" name="直接连接符 14351"/>
          <p:cNvSpPr/>
          <p:nvPr/>
        </p:nvSpPr>
        <p:spPr>
          <a:xfrm flipH="1">
            <a:off x="6385799" y="1728761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53" name="椭圆 14352"/>
          <p:cNvSpPr/>
          <p:nvPr/>
        </p:nvSpPr>
        <p:spPr>
          <a:xfrm>
            <a:off x="1925479" y="1739239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4" name="文本框 14353"/>
          <p:cNvSpPr txBox="1"/>
          <p:nvPr/>
        </p:nvSpPr>
        <p:spPr>
          <a:xfrm>
            <a:off x="2016681" y="2086425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itchFamily="49" charset="-122"/>
              </a:rPr>
              <a:t>F</a:t>
            </a:r>
          </a:p>
        </p:txBody>
      </p:sp>
      <p:sp>
        <p:nvSpPr>
          <p:cNvPr id="14355" name="椭圆 14354"/>
          <p:cNvSpPr/>
          <p:nvPr/>
        </p:nvSpPr>
        <p:spPr>
          <a:xfrm>
            <a:off x="4330304" y="1804723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6" name="文本框 14355"/>
          <p:cNvSpPr txBox="1"/>
          <p:nvPr/>
        </p:nvSpPr>
        <p:spPr>
          <a:xfrm>
            <a:off x="4633913" y="2117857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itchFamily="49" charset="-122"/>
              </a:rPr>
              <a:t>F</a:t>
            </a:r>
          </a:p>
        </p:txBody>
      </p:sp>
      <p:sp>
        <p:nvSpPr>
          <p:cNvPr id="14357" name="椭圆 14356"/>
          <p:cNvSpPr/>
          <p:nvPr/>
        </p:nvSpPr>
        <p:spPr>
          <a:xfrm>
            <a:off x="6969205" y="168566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8" name="文本框 14357"/>
          <p:cNvSpPr txBox="1"/>
          <p:nvPr/>
        </p:nvSpPr>
        <p:spPr>
          <a:xfrm>
            <a:off x="6223874" y="1307042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itchFamily="49" charset="-122"/>
              </a:rPr>
              <a:t>F</a:t>
            </a:r>
          </a:p>
        </p:txBody>
      </p:sp>
      <p:grpSp>
        <p:nvGrpSpPr>
          <p:cNvPr id="14359" name="组合 14358"/>
          <p:cNvGrpSpPr/>
          <p:nvPr/>
        </p:nvGrpSpPr>
        <p:grpSpPr>
          <a:xfrm>
            <a:off x="1979057" y="1794007"/>
            <a:ext cx="161925" cy="161925"/>
            <a:chExt cx="136" cy="136"/>
          </a:xfrm>
        </p:grpSpPr>
        <p:sp>
          <p:nvSpPr>
            <p:cNvPr id="14360" name="直接连接符 14359"/>
            <p:cNvSpPr/>
            <p:nvPr/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1" name="直接连接符 14360"/>
            <p:cNvSpPr/>
            <p:nvPr/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362" name="组合 14361"/>
          <p:cNvGrpSpPr/>
          <p:nvPr/>
        </p:nvGrpSpPr>
        <p:grpSpPr>
          <a:xfrm rot="-1800000">
            <a:off x="4385072" y="1794007"/>
            <a:ext cx="161925" cy="161925"/>
            <a:chExt cx="136" cy="136"/>
          </a:xfrm>
        </p:grpSpPr>
        <p:sp>
          <p:nvSpPr>
            <p:cNvPr id="14363" name="直接连接符 14362"/>
            <p:cNvSpPr/>
            <p:nvPr/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4" name="直接连接符 14363"/>
            <p:cNvSpPr/>
            <p:nvPr/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365" name="组合 14364"/>
          <p:cNvGrpSpPr/>
          <p:nvPr/>
        </p:nvGrpSpPr>
        <p:grpSpPr>
          <a:xfrm rot="5400000">
            <a:off x="6850142" y="1728523"/>
            <a:ext cx="161925" cy="161925"/>
            <a:chExt cx="136" cy="136"/>
          </a:xfrm>
        </p:grpSpPr>
        <p:sp>
          <p:nvSpPr>
            <p:cNvPr id="14366" name="直接连接符 14365"/>
            <p:cNvSpPr/>
            <p:nvPr/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7" name="直接连接符 14366"/>
            <p:cNvSpPr/>
            <p:nvPr/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368" name="文本框 14367"/>
          <p:cNvSpPr txBox="1"/>
          <p:nvPr/>
        </p:nvSpPr>
        <p:spPr>
          <a:xfrm>
            <a:off x="1272302" y="2598632"/>
            <a:ext cx="102616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69" name="文本框 14368"/>
          <p:cNvSpPr txBox="1"/>
          <p:nvPr/>
        </p:nvSpPr>
        <p:spPr>
          <a:xfrm>
            <a:off x="3935968" y="2598870"/>
            <a:ext cx="101219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0" name="文本框 14369"/>
          <p:cNvSpPr txBox="1"/>
          <p:nvPr/>
        </p:nvSpPr>
        <p:spPr>
          <a:xfrm>
            <a:off x="6223874" y="2598870"/>
            <a:ext cx="186499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关</a:t>
            </a:r>
          </a:p>
        </p:txBody>
      </p:sp>
      <p:sp>
        <p:nvSpPr>
          <p:cNvPr id="14371" name="直接连接符 14370"/>
          <p:cNvSpPr/>
          <p:nvPr/>
        </p:nvSpPr>
        <p:spPr>
          <a:xfrm flipH="1">
            <a:off x="7535942" y="1739397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2" name="矩形 14371"/>
          <p:cNvSpPr/>
          <p:nvPr/>
        </p:nvSpPr>
        <p:spPr>
          <a:xfrm>
            <a:off x="1487885" y="422168"/>
            <a:ext cx="4897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画出支持面受到的压力的示意图。</a:t>
            </a:r>
          </a:p>
        </p:txBody>
      </p:sp>
      <p:sp>
        <p:nvSpPr>
          <p:cNvPr id="14373" name="椭圆 14372"/>
          <p:cNvSpPr/>
          <p:nvPr/>
        </p:nvSpPr>
        <p:spPr>
          <a:xfrm>
            <a:off x="1925479" y="1523736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4" name="椭圆 14373"/>
          <p:cNvSpPr/>
          <p:nvPr/>
        </p:nvSpPr>
        <p:spPr>
          <a:xfrm>
            <a:off x="4201716" y="1630892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5" name="椭圆 14374"/>
          <p:cNvSpPr/>
          <p:nvPr/>
        </p:nvSpPr>
        <p:spPr>
          <a:xfrm>
            <a:off x="7250192" y="168566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6" name="直接连接符 14375"/>
          <p:cNvSpPr/>
          <p:nvPr/>
        </p:nvSpPr>
        <p:spPr>
          <a:xfrm flipH="1">
            <a:off x="1965722" y="1577314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7" name="矩形 14376"/>
          <p:cNvSpPr/>
          <p:nvPr/>
        </p:nvSpPr>
        <p:spPr>
          <a:xfrm>
            <a:off x="1573054" y="1885924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8" name="直接连接符 14377"/>
          <p:cNvSpPr/>
          <p:nvPr/>
        </p:nvSpPr>
        <p:spPr>
          <a:xfrm>
            <a:off x="4242435" y="1671320"/>
            <a:ext cx="13970" cy="799465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9" name="直接连接符 14378"/>
          <p:cNvSpPr/>
          <p:nvPr/>
        </p:nvSpPr>
        <p:spPr>
          <a:xfrm flipH="1">
            <a:off x="7290911" y="1719712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80" name="矩形 14379"/>
          <p:cNvSpPr/>
          <p:nvPr/>
        </p:nvSpPr>
        <p:spPr>
          <a:xfrm>
            <a:off x="3783965" y="2086822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81" name="矩形 14380"/>
          <p:cNvSpPr/>
          <p:nvPr/>
        </p:nvSpPr>
        <p:spPr>
          <a:xfrm>
            <a:off x="7303770" y="2117857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5363" name="文本框 15362"/>
          <p:cNvSpPr txBox="1"/>
          <p:nvPr/>
        </p:nvSpPr>
        <p:spPr>
          <a:xfrm>
            <a:off x="197168" y="3429450"/>
            <a:ext cx="8717280" cy="1568450"/>
          </a:xfrm>
          <a:prstGeom prst="rect">
            <a:avLst/>
          </a:prstGeom>
          <a:noFill/>
          <a:ln w="9525">
            <a:solidFill>
              <a:srgbClr val="00B050"/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1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不是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重力。压力可以由重力产生，也可以由其他力引起。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2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不一定等于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重力大小。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3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置于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水平面上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的物体对支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sym typeface="+mn-ea"/>
              </a:rPr>
              <a:t>承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面的压力大小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等于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重力的大小。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39645" y="2969074"/>
            <a:ext cx="4740275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注意：压力的作用点在接触面上。</a:t>
            </a:r>
          </a:p>
        </p:txBody>
      </p:sp>
      <p:sp>
        <p:nvSpPr>
          <p:cNvPr id="3" name="矩形 2"/>
          <p:cNvSpPr/>
          <p:nvPr/>
        </p:nvSpPr>
        <p:spPr>
          <a:xfrm>
            <a:off x="420370" y="1579245"/>
            <a:ext cx="852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水平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12" nodeType="afterEffect"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4" fill="hold" nodeType="afterEffect"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3" fill="hold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7" presetClass="entr" presetSubtype="2" fill="hold" nodeType="afterEffect"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3" presetClass="entr" presetSubtype="0" fill="hold" nodeType="afterEffect"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53" presetClass="entr" presetSubtype="0" fill="hold" grpId="0" nodeType="afterEffect"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0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3" presetClass="entr" presetSubtype="0" fill="hold" nodeType="afterEffect"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53" presetClass="entr" presetSubtype="0" fill="hold" grpId="1" nodeType="afterEffect"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8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0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7" presetClass="entr" presetSubtype="2" fill="hold" nodeType="afterEffect"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43" presetClass="entr" presetSubtype="0" fill="hold" nodeType="afterEffect"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53" presetClass="entr" presetSubtype="0" fill="hold" grpId="2" nodeType="afterEffect"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8" presetClass="entr" presetSubtype="12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xit" presetSubtype="4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4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6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3" presetClass="entr" presetSubtype="10" fill="hold" grpId="6" nodeType="afterEffect"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1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1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0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2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99" presetID="3" presetClass="entr" presetSubtype="10" fill="hold" grpId="7" nodeType="afterEffect"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1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6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8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3" presetClass="entr" presetSubtype="10" fill="hold" grpId="8" nodeType="afterEffect"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1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32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6" presetClass="entr" presetSubtype="21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8" dur="5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6" presetClass="entr" presetSubtype="21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6" presetClass="entr" presetSubtype="21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0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6" presetClass="entr" presetSubtype="21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6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6" grpId="1"/>
      <p:bldP spid="14358" grpId="2"/>
      <p:bldP spid="14368" grpId="3"/>
      <p:bldP spid="14369" grpId="4"/>
      <p:bldP spid="14370" grpId="5"/>
      <p:bldP spid="14377" grpId="6"/>
      <p:bldP spid="14380" grpId="7"/>
      <p:bldP spid="14381" grpId="8"/>
      <p:bldP spid="15363" grpId="9" uiExpand="1" build="p" animBg="1"/>
      <p:bldP spid="2" grpId="10"/>
      <p:bldP spid="2" grpId="11"/>
      <p:bldP spid="3" grpId="1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" name="文本框 26"/>
          <p:cNvSpPr txBox="1"/>
          <p:nvPr/>
        </p:nvSpPr>
        <p:spPr>
          <a:xfrm>
            <a:off x="3533140" y="410845"/>
            <a:ext cx="237172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大气压强的测量</a:t>
            </a:r>
            <a:endParaRPr lang="en-US" altLang="zh-CN" sz="2400" b="1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061" y="1367932"/>
            <a:ext cx="8615494" cy="2947324"/>
          </a:xfrm>
          <a:prstGeom prst="rect">
            <a:avLst/>
          </a:prstGeom>
        </p:spPr>
      </p:pic>
      <p:sp>
        <p:nvSpPr>
          <p:cNvPr id="22535" name="文本框 22534"/>
          <p:cNvSpPr txBox="1"/>
          <p:nvPr/>
        </p:nvSpPr>
        <p:spPr>
          <a:xfrm>
            <a:off x="200343" y="656273"/>
            <a:ext cx="2519362" cy="538162"/>
          </a:xfrm>
          <a:prstGeom prst="rect">
            <a:avLst/>
          </a:prstGeom>
          <a:noFill/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</a:rPr>
              <a:t>托里拆利实验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75" name="9306.eps"/>
          <p:cNvPicPr>
            <a:picLocks noChangeAspect="1"/>
          </p:cNvPicPr>
          <p:nvPr/>
        </p:nvPicPr>
        <p:blipFill>
          <a:blip r:embed="rId2"/>
          <a:srcRect l="44418" r="30019"/>
          <a:stretch>
            <a:fillRect/>
          </a:stretch>
        </p:blipFill>
        <p:spPr>
          <a:xfrm>
            <a:off x="6904139" y="1015180"/>
            <a:ext cx="1841183" cy="3591878"/>
          </a:xfrm>
          <a:prstGeom prst="rect">
            <a:avLst/>
          </a:prstGeom>
        </p:spPr>
      </p:pic>
      <p:sp>
        <p:nvSpPr>
          <p:cNvPr id="11266" name="Text Box 5"/>
          <p:cNvSpPr txBox="1"/>
          <p:nvPr/>
        </p:nvSpPr>
        <p:spPr>
          <a:xfrm>
            <a:off x="2381235" y="2551935"/>
            <a:ext cx="1771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0000FF"/>
                </a:solidFill>
                <a:latin typeface="Euclid Symbol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银</a:t>
            </a:r>
            <a:r>
              <a:rPr lang="zh-CN" altLang="en-US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h</a:t>
            </a:r>
          </a:p>
        </p:txBody>
      </p:sp>
      <p:sp>
        <p:nvSpPr>
          <p:cNvPr id="11267" name="Text Box 6"/>
          <p:cNvSpPr txBox="1"/>
          <p:nvPr/>
        </p:nvSpPr>
        <p:spPr>
          <a:xfrm>
            <a:off x="2364457" y="3132110"/>
            <a:ext cx="53721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3.6×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9.8 N/kg×0.76 m</a:t>
            </a:r>
          </a:p>
        </p:txBody>
      </p:sp>
      <p:sp>
        <p:nvSpPr>
          <p:cNvPr id="11268" name="Text Box 7"/>
          <p:cNvSpPr txBox="1"/>
          <p:nvPr/>
        </p:nvSpPr>
        <p:spPr>
          <a:xfrm>
            <a:off x="2350762" y="3717467"/>
            <a:ext cx="247697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013×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</a:p>
        </p:txBody>
      </p:sp>
      <p:sp>
        <p:nvSpPr>
          <p:cNvPr id="11269" name="Text Box 8"/>
          <p:cNvSpPr txBox="1"/>
          <p:nvPr/>
        </p:nvSpPr>
        <p:spPr>
          <a:xfrm>
            <a:off x="1350765" y="2530299"/>
            <a:ext cx="162044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银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46169" y="4299321"/>
            <a:ext cx="5312673" cy="43858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50" b="1">
                <a:latin typeface="Calibri" panose="020f0502020204030204" pitchFamily="34" charset="0"/>
                <a:ea typeface="宋体" panose="02010600030101010101" pitchFamily="2" charset="-122"/>
              </a:rPr>
              <a:t>粗略计算标准大气压可取</a:t>
            </a:r>
            <a:r>
              <a:rPr lang="zh-CN" altLang="en-US" sz="2250" b="1" smtClean="0">
                <a:latin typeface="Calibri" panose="020f050202020403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0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25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250" b="1" baseline="3000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25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50" b="1"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lang="zh-CN" altLang="en-US" sz="225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25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224" y="1119637"/>
            <a:ext cx="6256915" cy="14219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在海平面处做托里拆利实验时，测得管内外水银面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度差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60mm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通常把这样大小的大气压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大气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168967" y="519632"/>
            <a:ext cx="2803993" cy="495548"/>
            <a:chOff x="2506980" y="579256"/>
            <a:chExt cx="3958508" cy="495548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标准大气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1"/>
      <p:bldP spid="11268" grpId="2"/>
      <p:bldP spid="11269" grpId="3"/>
      <p:bldP spid="21" grpId="4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9" name="Rectangle 2"/>
          <p:cNvSpPr/>
          <p:nvPr/>
        </p:nvSpPr>
        <p:spPr>
          <a:xfrm>
            <a:off x="784384" y="492167"/>
            <a:ext cx="6858000" cy="75604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68604" tIns="34300" rIns="68604" bIns="3430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FF"/>
                </a:solidFill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一个大气压能支持多高的水呢？</a:t>
            </a: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730691" y="1106825"/>
            <a:ext cx="22364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kern="1200" cap="none" spc="0" normalizeH="0" baseline="-2500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gh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23555" name="Text Box 3"/>
          <p:cNvSpPr txBox="1"/>
          <p:nvPr/>
        </p:nvSpPr>
        <p:spPr>
          <a:xfrm>
            <a:off x="3197066" y="2084677"/>
            <a:ext cx="4057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75598" y="1950137"/>
            <a:ext cx="3486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324821" y="1683198"/>
          <a:ext cx="811530" cy="10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2" progId="Equation.3">
                  <p:embed/>
                </p:oleObj>
              </mc:Choice>
              <mc:Fallback>
                <p:oleObj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4821" y="1683198"/>
                        <a:ext cx="811530" cy="1015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/>
          <p:nvPr/>
        </p:nvSpPr>
        <p:spPr>
          <a:xfrm>
            <a:off x="2875598" y="2868108"/>
            <a:ext cx="36004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254542" y="2597781"/>
          <a:ext cx="276987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4" progId="Equation.3">
                  <p:embed/>
                </p:oleObj>
              </mc:Choice>
              <mc:Fallback>
                <p:oleObj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4542" y="2597781"/>
                        <a:ext cx="276987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875915" y="3786505"/>
            <a:ext cx="18675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24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.3m</a:t>
            </a:r>
            <a:endParaRPr kumimoji="0" lang="en-US" altLang="zh-CN" sz="2400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8600" y="4380750"/>
            <a:ext cx="8915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大气压下，活塞式</a:t>
            </a:r>
            <a:r>
              <a:rPr 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抽水机提升水的最大高度为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m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642384" y="4380749"/>
            <a:ext cx="64722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1"/>
      <p:bldP spid="23556" grpId="2"/>
      <p:bldP spid="23558" grpId="3"/>
      <p:bldP spid="23560" grpId="4"/>
      <p:bldP spid="8" grpId="5"/>
      <p:bldP spid="9" grpId="6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TextBox 5"/>
          <p:cNvSpPr txBox="1"/>
          <p:nvPr/>
        </p:nvSpPr>
        <p:spPr>
          <a:xfrm>
            <a:off x="2111097" y="1252273"/>
            <a:ext cx="553998" cy="1607171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水银气压计</a:t>
            </a:r>
          </a:p>
        </p:txBody>
      </p:sp>
      <p:sp>
        <p:nvSpPr>
          <p:cNvPr id="12293" name="TextBox 7"/>
          <p:cNvSpPr txBox="1"/>
          <p:nvPr/>
        </p:nvSpPr>
        <p:spPr>
          <a:xfrm>
            <a:off x="4639686" y="4007019"/>
            <a:ext cx="2646759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金属盒气压计</a:t>
            </a:r>
          </a:p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（又称无液气压计）</a:t>
            </a:r>
          </a:p>
        </p:txBody>
      </p:sp>
      <p:pic>
        <p:nvPicPr>
          <p:cNvPr id="12294" name="图片 12293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038" y="1252511"/>
            <a:ext cx="880059" cy="3252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0410400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0961" y="1252511"/>
            <a:ext cx="4160996" cy="2639854"/>
          </a:xfrm>
          <a:prstGeom prst="rect">
            <a:avLst/>
          </a:prstGeom>
        </p:spPr>
      </p:pic>
      <p:sp>
        <p:nvSpPr>
          <p:cNvPr id="10" name="TextBox 5"/>
          <p:cNvSpPr txBox="1"/>
          <p:nvPr/>
        </p:nvSpPr>
        <p:spPr>
          <a:xfrm>
            <a:off x="2111097" y="3034877"/>
            <a:ext cx="553998" cy="1607171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要竖直悬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861610" y="473342"/>
            <a:ext cx="5436811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气压计：测定大气压的仪器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1"/>
      <p:bldP spid="10" grpId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/>
        </p:nvSpPr>
        <p:spPr>
          <a:xfrm>
            <a:off x="1497784" y="1314935"/>
            <a:ext cx="986790" cy="4140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1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五</a:t>
            </a:r>
            <a:endParaRPr kumimoji="0" lang="zh-CN" altLang="en-US" sz="21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5611" name="组合 25610"/>
          <p:cNvGrpSpPr/>
          <p:nvPr/>
        </p:nvGrpSpPr>
        <p:grpSpPr>
          <a:xfrm>
            <a:off x="6354366" y="844154"/>
            <a:ext cx="1403747" cy="2794425"/>
            <a:chOff x="4286" y="618"/>
            <a:chExt cx="1287" cy="2456"/>
          </a:xfrm>
        </p:grpSpPr>
        <p:pic>
          <p:nvPicPr>
            <p:cNvPr id="25604" name="Picture 6" descr="W020070308523264785177"/>
            <p:cNvPicPr>
              <a:picLocks noChangeAspect="1"/>
            </p:cNvPicPr>
            <p:nvPr/>
          </p:nvPicPr>
          <p:blipFill>
            <a:blip r:embed="rId2"/>
            <a:srcRect l="70949" t="55431" r="15077" b="28419"/>
            <a:stretch>
              <a:fillRect/>
            </a:stretch>
          </p:blipFill>
          <p:spPr>
            <a:xfrm>
              <a:off x="4286" y="618"/>
              <a:ext cx="1287" cy="214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05" name="Text Box 8"/>
            <p:cNvSpPr txBox="1"/>
            <p:nvPr/>
          </p:nvSpPr>
          <p:spPr>
            <a:xfrm>
              <a:off x="4286" y="2750"/>
              <a:ext cx="1221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Calibri" panose="020f0502020204030204" pitchFamily="34" charset="0"/>
                </a:rPr>
                <a:t>自制气压计</a:t>
              </a: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57313" y="751285"/>
            <a:ext cx="32146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</a:rPr>
              <a:t>三、大气压的变化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47813" y="1924050"/>
            <a:ext cx="4232672" cy="86550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lnSpc>
                <a:spcPct val="120000"/>
              </a:lnSpc>
            </a:pPr>
            <a:r>
              <a:rPr lang="zh-CN" altLang="en-US" sz="2100" b="1">
                <a:solidFill>
                  <a:srgbClr val="000000"/>
                </a:solidFill>
                <a:latin typeface="Calibri" panose="020f0502020204030204" pitchFamily="34" charset="0"/>
              </a:rPr>
              <a:t>拿着自制气压计从楼下到楼上，观察玻璃管内水柱高度的变化。</a:t>
            </a:r>
          </a:p>
        </p:txBody>
      </p:sp>
      <p:sp>
        <p:nvSpPr>
          <p:cNvPr id="2" name="Rectangle 9"/>
          <p:cNvSpPr/>
          <p:nvPr/>
        </p:nvSpPr>
        <p:spPr>
          <a:xfrm>
            <a:off x="1331119" y="3440152"/>
            <a:ext cx="6750844" cy="12528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>
                <a:latin typeface="Times New Roman" panose="02020603050405020304" pitchFamily="18" charset="0"/>
              </a:rPr>
              <a:t>大气压随</a:t>
            </a:r>
            <a:r>
              <a:rPr lang="zh-CN" altLang="en-US" sz="2100" b="1">
                <a:solidFill>
                  <a:srgbClr val="FF3300"/>
                </a:solidFill>
                <a:latin typeface="Times New Roman" panose="02020603050405020304" pitchFamily="18" charset="0"/>
              </a:rPr>
              <a:t>高度</a:t>
            </a:r>
            <a:r>
              <a:rPr lang="zh-CN" altLang="en-US" sz="2100" b="1">
                <a:latin typeface="Times New Roman" panose="02020603050405020304" pitchFamily="18" charset="0"/>
              </a:rPr>
              <a:t>增加而减小。</a:t>
            </a:r>
            <a:endParaRPr lang="en-US" altLang="zh-CN" sz="2100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100" b="1">
                <a:latin typeface="Times New Roman" panose="02020603050405020304" pitchFamily="18" charset="0"/>
              </a:rPr>
              <a:t>大气压变化的规律：在海拔</a:t>
            </a:r>
            <a:r>
              <a:rPr lang="en-US" altLang="zh-CN" sz="2100" b="1">
                <a:latin typeface="Times New Roman" panose="02020603050405020304" pitchFamily="18" charset="0"/>
              </a:rPr>
              <a:t>3 000 m</a:t>
            </a:r>
            <a:r>
              <a:rPr lang="zh-CN" altLang="en-US" sz="2100" b="1">
                <a:latin typeface="Times New Roman" panose="02020603050405020304" pitchFamily="18" charset="0"/>
              </a:rPr>
              <a:t>以内，每上升</a:t>
            </a:r>
            <a:r>
              <a:rPr lang="en-US" altLang="zh-CN" sz="2100" b="1">
                <a:latin typeface="Times New Roman" panose="02020603050405020304" pitchFamily="18" charset="0"/>
              </a:rPr>
              <a:t>10 m</a:t>
            </a:r>
            <a:r>
              <a:rPr lang="zh-CN" altLang="en-US" sz="2100" b="1">
                <a:latin typeface="Times New Roman" panose="02020603050405020304" pitchFamily="18" charset="0"/>
              </a:rPr>
              <a:t>，大气压大约降低</a:t>
            </a:r>
            <a:r>
              <a:rPr lang="en-US" altLang="zh-CN" sz="2100" b="1">
                <a:latin typeface="Times New Roman" panose="02020603050405020304" pitchFamily="18" charset="0"/>
              </a:rPr>
              <a:t>100 Pa</a:t>
            </a:r>
            <a:r>
              <a:rPr lang="zh-CN" altLang="en-US" sz="2100" b="1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9" name="Text Box 3"/>
          <p:cNvSpPr txBox="1"/>
          <p:nvPr/>
        </p:nvSpPr>
        <p:spPr>
          <a:xfrm>
            <a:off x="3783436" y="1646361"/>
            <a:ext cx="5161502" cy="31846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一切液体的沸点都是气压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升高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气压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降低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通常说的沸点，都是指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大气压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。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说水的沸点是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摄氏度，必须强调是在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大气压下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921079" y="687753"/>
            <a:ext cx="5310231" cy="612541"/>
            <a:chOff x="2506980" y="593791"/>
            <a:chExt cx="3958508" cy="481013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矩形 10"/>
            <p:cNvSpPr/>
            <p:nvPr/>
          </p:nvSpPr>
          <p:spPr>
            <a:xfrm>
              <a:off x="2593872" y="632414"/>
              <a:ext cx="3871616" cy="3675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液体沸点与大气压的关系</a:t>
              </a:r>
            </a:p>
          </p:txBody>
        </p:sp>
      </p:grpSp>
      <p:pic>
        <p:nvPicPr>
          <p:cNvPr id="12290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8681" y="1841319"/>
            <a:ext cx="3264796" cy="2287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57163" y="2920815"/>
            <a:ext cx="8829675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高压锅把水相当紧密地封闭起来，水受热蒸发产生的水蒸气不能扩散到空气中，只能保留在高压锅内，就使高压锅内部的气压高于1个大气压，也使水要在高于100℃时才沸腾，这样高压锅内部就形成高温高压的环境，饭就容易很快做熟了，并且相当酥烂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71" y="1182623"/>
            <a:ext cx="3026836" cy="16990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文本框 2"/>
          <p:cNvSpPr txBox="1"/>
          <p:nvPr/>
        </p:nvSpPr>
        <p:spPr>
          <a:xfrm>
            <a:off x="3596609" y="1284499"/>
            <a:ext cx="2204378" cy="1430328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家用高压锅使用温度大约为110～120℃。</a:t>
            </a:r>
            <a:endParaRPr lang="en-US" altLang="zh-CN" sz="24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88026" y="4488561"/>
            <a:ext cx="5525929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使用高压锅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可以节能并缩短烹饪时间。</a:t>
            </a: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077824" y="1295434"/>
            <a:ext cx="2711768" cy="1413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400" b="1" i="0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逆向应用</a:t>
            </a:r>
            <a:endParaRPr kumimoji="0" lang="zh-CN" sz="2400" b="1" i="0" strike="noStrike" kern="1200" cap="none" spc="0" normalizeH="0" baseline="0" noProof="0">
              <a:ln>
                <a:noFill/>
              </a:ln>
              <a:solidFill>
                <a:srgbClr val="0000CC"/>
              </a:solidFill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400" b="1" i="0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制糖和制药工业中要利用低压沸腾。</a:t>
            </a:r>
            <a:endParaRPr kumimoji="0" lang="zh-CN" sz="2400" b="1" i="0" strike="noStrike" kern="1200" cap="none" spc="0" normalizeH="0" baseline="0" noProof="0">
              <a:ln>
                <a:noFill/>
              </a:ln>
              <a:solidFill>
                <a:srgbClr val="0000CC"/>
              </a:solidFill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066176" y="528362"/>
            <a:ext cx="3011648" cy="612541"/>
            <a:chOff x="2506980" y="593791"/>
            <a:chExt cx="3958508" cy="481013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93872" y="632414"/>
              <a:ext cx="3871616" cy="3675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压力锅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/>
      <p:bldP spid="4" grpId="2"/>
      <p:bldP spid="30722" grpId="3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57313" y="751285"/>
            <a:ext cx="299918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</a:rPr>
              <a:t>四、大气压的应用</a:t>
            </a:r>
          </a:p>
        </p:txBody>
      </p:sp>
      <p:pic>
        <p:nvPicPr>
          <p:cNvPr id="29698" name="Picture 2" descr="吸饮料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119" y="1383506"/>
            <a:ext cx="2243138" cy="19990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Text Box 4"/>
          <p:cNvSpPr txBox="1"/>
          <p:nvPr/>
        </p:nvSpPr>
        <p:spPr>
          <a:xfrm>
            <a:off x="1385888" y="3651647"/>
            <a:ext cx="2078831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>
                <a:latin typeface="Times New Roman" panose="02020603050405020304" pitchFamily="18" charset="0"/>
              </a:rPr>
              <a:t>饮料是怎样进入口中的？</a:t>
            </a:r>
          </a:p>
        </p:txBody>
      </p:sp>
      <p:grpSp>
        <p:nvGrpSpPr>
          <p:cNvPr id="29704" name="组合 29703"/>
          <p:cNvGrpSpPr/>
          <p:nvPr/>
        </p:nvGrpSpPr>
        <p:grpSpPr>
          <a:xfrm>
            <a:off x="3762375" y="1383506"/>
            <a:ext cx="4087416" cy="2915841"/>
            <a:chOff x="2200" y="1162"/>
            <a:chExt cx="3433" cy="2449"/>
          </a:xfrm>
        </p:grpSpPr>
        <p:pic>
          <p:nvPicPr>
            <p:cNvPr id="29700" name="Picture 2" descr="http://www.cnworld.net/upload/market/2010/201092182929583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0" y="1162"/>
              <a:ext cx="1674" cy="22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1" name="TextBox 5"/>
            <p:cNvSpPr txBox="1"/>
            <p:nvPr/>
          </p:nvSpPr>
          <p:spPr>
            <a:xfrm>
              <a:off x="3904" y="1162"/>
              <a:ext cx="1729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100" b="1">
                  <a:latin typeface="Calibri" panose="020f0502020204030204" pitchFamily="34" charset="0"/>
                </a:rPr>
                <a:t>吸盘</a:t>
              </a:r>
            </a:p>
            <a:p>
              <a:pPr algn="ctr"/>
              <a:r>
                <a:rPr lang="zh-CN" altLang="en-US" sz="2100" b="1">
                  <a:latin typeface="Calibri" panose="020f0502020204030204" pitchFamily="34" charset="0"/>
                </a:rPr>
                <a:t>是如何工作的？</a:t>
              </a:r>
            </a:p>
          </p:txBody>
        </p:sp>
        <p:pic>
          <p:nvPicPr>
            <p:cNvPr id="29703" name="图片 29702" descr="吸盘挂钩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" y="1888"/>
              <a:ext cx="1679" cy="172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3" name="TextBox 4"/>
          <p:cNvSpPr txBox="1"/>
          <p:nvPr/>
        </p:nvSpPr>
        <p:spPr>
          <a:xfrm>
            <a:off x="1518047" y="681038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Calibri" panose="020f0502020204030204" pitchFamily="34" charset="0"/>
              </a:rPr>
              <a:t>活塞式抽水机</a:t>
            </a:r>
          </a:p>
        </p:txBody>
      </p:sp>
      <p:pic>
        <p:nvPicPr>
          <p:cNvPr id="30726" name="图片 307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466" y="1653779"/>
            <a:ext cx="6263878" cy="25288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/>
</p:sld>
</file>

<file path=ppt/slides/slide3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61" name="文本框 19460"/>
          <p:cNvSpPr txBox="1"/>
          <p:nvPr/>
        </p:nvSpPr>
        <p:spPr>
          <a:xfrm>
            <a:off x="644366" y="1127655"/>
            <a:ext cx="769953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液体和气体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都具有流动性，统称为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流体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758" y="1839099"/>
            <a:ext cx="3141591" cy="206469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119" y="1839099"/>
            <a:ext cx="3665781" cy="2064696"/>
          </a:xfrm>
          <a:prstGeom prst="rect">
            <a:avLst/>
          </a:prstGeom>
        </p:spPr>
      </p:pic>
      <p:sp>
        <p:nvSpPr>
          <p:cNvPr id="19463" name="文本框 19462"/>
          <p:cNvSpPr txBox="1"/>
          <p:nvPr/>
        </p:nvSpPr>
        <p:spPr>
          <a:xfrm>
            <a:off x="753423" y="4171285"/>
            <a:ext cx="765667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流体压强：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流体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流动时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产生的压强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3428061" y="519035"/>
            <a:ext cx="1864426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流体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3797935" y="357505"/>
            <a:ext cx="1092835" cy="461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压 强</a:t>
            </a:r>
          </a:p>
        </p:txBody>
      </p:sp>
      <p:sp>
        <p:nvSpPr>
          <p:cNvPr id="15365" name="TextBox 5"/>
          <p:cNvSpPr/>
          <p:nvPr/>
        </p:nvSpPr>
        <p:spPr>
          <a:xfrm>
            <a:off x="535425" y="4111532"/>
            <a:ext cx="8393189" cy="508445"/>
          </a:xfrm>
          <a:custGeom>
            <a:gdLst>
              <a:gd name="txL" fmla="*/ 111372 w 3071834"/>
              <a:gd name="txT" fmla="*/ 111372 h 2281476"/>
              <a:gd name="txR" fmla="*/ 2960462 w 3071834"/>
              <a:gd name="txB" fmla="*/ 2170104 h 2281476"/>
            </a:gdLst>
            <a:cxnLst>
              <a:cxn ang="0">
                <a:pos x="3071834" y="1140738"/>
              </a:cxn>
              <a:cxn ang="5898240">
                <a:pos x="1535917" y="2281476"/>
              </a:cxn>
              <a:cxn ang="11796480">
                <a:pos x="0" y="1140738"/>
              </a:cxn>
              <a:cxn ang="17694720">
                <a:pos x="1535917" y="0"/>
              </a:cxn>
            </a:cxnLst>
            <a:rect l="txL" t="txT" r="txR" b="txB"/>
            <a:pathLst>
              <a:path w="3071834" h="2281476">
                <a:moveTo>
                  <a:pt x="380254" y="0"/>
                </a:moveTo>
                <a:lnTo>
                  <a:pt x="3071834" y="0"/>
                </a:lnTo>
                <a:lnTo>
                  <a:pt x="3071834" y="1901222"/>
                </a:lnTo>
                <a:arcTo wR="380254" hR="380254" stAng="0" swAng="5400000"/>
                <a:lnTo>
                  <a:pt x="0" y="2281476"/>
                </a:lnTo>
                <a:lnTo>
                  <a:pt x="0" y="380254"/>
                </a:lnTo>
                <a:arcTo wR="380254" hR="380254" stAng="-10800000" swAng="5400009"/>
                <a:close/>
              </a:path>
            </a:pathLst>
          </a:cu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40500" tIns="8100" rIns="13500" bIns="81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两个人对雪地的压力是差不多的，但压力的效果相同吗？</a:t>
            </a:r>
          </a:p>
        </p:txBody>
      </p:sp>
      <p:pic>
        <p:nvPicPr>
          <p:cNvPr id="18" name="图片 17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285" y="1325082"/>
            <a:ext cx="3490595" cy="2466340"/>
          </a:xfrm>
          <a:prstGeom prst="rect">
            <a:avLst/>
          </a:prstGeom>
        </p:spPr>
      </p:pic>
      <p:pic>
        <p:nvPicPr>
          <p:cNvPr id="19" name="图片 18">
            <a:hlinkClick r:id="rId5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2020" y="1301587"/>
            <a:ext cx="3681730" cy="2588260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915" y="955675"/>
            <a:ext cx="2595880" cy="3462020"/>
          </a:xfrm>
          <a:prstGeom prst="rect">
            <a:avLst/>
          </a:prstGeom>
        </p:spPr>
      </p:pic>
      <p:grpSp>
        <p:nvGrpSpPr>
          <p:cNvPr id="55" name="组合 54"/>
          <p:cNvGrpSpPr/>
          <p:nvPr/>
        </p:nvGrpSpPr>
        <p:grpSpPr>
          <a:xfrm rot="10800000">
            <a:off x="3170912" y="2034637"/>
            <a:ext cx="114300" cy="581025"/>
            <a:chOff x="3984" y="1776"/>
            <a:chExt cx="96" cy="768"/>
          </a:xfrm>
        </p:grpSpPr>
        <p:sp>
          <p:nvSpPr>
            <p:cNvPr id="56" name="直接连接符 55"/>
            <p:cNvSpPr/>
            <p:nvPr/>
          </p:nvSpPr>
          <p:spPr>
            <a:xfrm flipH="1">
              <a:off x="3984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57" name="直接连接符 56"/>
            <p:cNvSpPr/>
            <p:nvPr/>
          </p:nvSpPr>
          <p:spPr>
            <a:xfrm flipH="1">
              <a:off x="4032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58" name="直接连接符 57"/>
            <p:cNvSpPr/>
            <p:nvPr/>
          </p:nvSpPr>
          <p:spPr>
            <a:xfrm flipH="1">
              <a:off x="4080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59" name="组合 58"/>
          <p:cNvGrpSpPr/>
          <p:nvPr/>
        </p:nvGrpSpPr>
        <p:grpSpPr>
          <a:xfrm rot="10800000">
            <a:off x="2579250" y="1217392"/>
            <a:ext cx="1314450" cy="628650"/>
            <a:chOff x="3456" y="2640"/>
            <a:chExt cx="1104" cy="528"/>
          </a:xfrm>
        </p:grpSpPr>
        <p:sp>
          <p:nvSpPr>
            <p:cNvPr id="60" name="直接连接符 59"/>
            <p:cNvSpPr/>
            <p:nvPr/>
          </p:nvSpPr>
          <p:spPr>
            <a:xfrm flipH="1">
              <a:off x="3456" y="2640"/>
              <a:ext cx="480" cy="5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61" name="直接连接符 60"/>
            <p:cNvSpPr/>
            <p:nvPr/>
          </p:nvSpPr>
          <p:spPr>
            <a:xfrm>
              <a:off x="4128" y="2640"/>
              <a:ext cx="432" cy="5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62" name="组合 61"/>
          <p:cNvGrpSpPr/>
          <p:nvPr/>
        </p:nvGrpSpPr>
        <p:grpSpPr>
          <a:xfrm>
            <a:off x="3551277" y="1654590"/>
            <a:ext cx="1547813" cy="460772"/>
            <a:chOff x="4492" y="2544"/>
            <a:chExt cx="1300" cy="387"/>
          </a:xfrm>
        </p:grpSpPr>
        <p:sp>
          <p:nvSpPr>
            <p:cNvPr id="63" name="直接连接符 62"/>
            <p:cNvSpPr/>
            <p:nvPr/>
          </p:nvSpPr>
          <p:spPr>
            <a:xfrm>
              <a:off x="4492" y="2544"/>
              <a:ext cx="404" cy="19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64" name="文本框 63"/>
            <p:cNvSpPr txBox="1"/>
            <p:nvPr/>
          </p:nvSpPr>
          <p:spPr>
            <a:xfrm>
              <a:off x="4800" y="2544"/>
              <a:ext cx="992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宋体" pitchFamily="2" charset="-122"/>
                  <a:ea typeface="宋体" panose="02010600030101010101" pitchFamily="2" charset="-122"/>
                </a:rPr>
                <a:t>压强小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1608891" y="1729123"/>
            <a:ext cx="1354931" cy="489346"/>
            <a:chOff x="2587" y="2539"/>
            <a:chExt cx="1138" cy="411"/>
          </a:xfrm>
        </p:grpSpPr>
        <p:sp>
          <p:nvSpPr>
            <p:cNvPr id="66" name="直接连接符 65"/>
            <p:cNvSpPr/>
            <p:nvPr/>
          </p:nvSpPr>
          <p:spPr>
            <a:xfrm flipH="1">
              <a:off x="3408" y="2539"/>
              <a:ext cx="317" cy="1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67" name="文本框 66"/>
            <p:cNvSpPr txBox="1"/>
            <p:nvPr/>
          </p:nvSpPr>
          <p:spPr>
            <a:xfrm>
              <a:off x="2587" y="2563"/>
              <a:ext cx="966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宋体" pitchFamily="2" charset="-122"/>
                  <a:ea typeface="宋体" panose="02010600030101010101" pitchFamily="2" charset="-122"/>
                </a:rPr>
                <a:t>压强小</a:t>
              </a: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2759035" y="398530"/>
            <a:ext cx="1438275" cy="1022748"/>
            <a:chOff x="3615" y="3177"/>
            <a:chExt cx="1208" cy="859"/>
          </a:xfrm>
        </p:grpSpPr>
        <p:sp>
          <p:nvSpPr>
            <p:cNvPr id="69" name="直接连接符 68"/>
            <p:cNvSpPr/>
            <p:nvPr/>
          </p:nvSpPr>
          <p:spPr>
            <a:xfrm>
              <a:off x="4008" y="3500"/>
              <a:ext cx="1" cy="53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70" name="文本框 69"/>
            <p:cNvSpPr txBox="1"/>
            <p:nvPr/>
          </p:nvSpPr>
          <p:spPr>
            <a:xfrm>
              <a:off x="3615" y="3177"/>
              <a:ext cx="1208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压强大</a:t>
              </a:r>
            </a:p>
          </p:txBody>
        </p:sp>
      </p:grpSp>
      <p:sp>
        <p:nvSpPr>
          <p:cNvPr id="16" name="文本框 4"/>
          <p:cNvSpPr txBox="1"/>
          <p:nvPr/>
        </p:nvSpPr>
        <p:spPr>
          <a:xfrm>
            <a:off x="200660" y="4621530"/>
            <a:ext cx="87433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itchFamily="49" charset="-122"/>
              </a:rPr>
              <a:t>结论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  <a:t>气体流速大的地方压强小；流速小的地方压强大。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  <p:grpSp>
        <p:nvGrpSpPr>
          <p:cNvPr id="75805" name="组合 75804"/>
          <p:cNvGrpSpPr/>
          <p:nvPr/>
        </p:nvGrpSpPr>
        <p:grpSpPr>
          <a:xfrm>
            <a:off x="5667413" y="1228937"/>
            <a:ext cx="2400300" cy="1866900"/>
            <a:chOff x="3024" y="1600"/>
            <a:chExt cx="2016" cy="1568"/>
          </a:xfrm>
        </p:grpSpPr>
        <p:grpSp>
          <p:nvGrpSpPr>
            <p:cNvPr id="75796" name="组合 75795"/>
            <p:cNvGrpSpPr/>
            <p:nvPr/>
          </p:nvGrpSpPr>
          <p:grpSpPr>
            <a:xfrm>
              <a:off x="3024" y="1600"/>
              <a:ext cx="1056" cy="1376"/>
              <a:chOff x="3024" y="1600"/>
              <a:chExt cx="1056" cy="1376"/>
            </a:xfrm>
          </p:grpSpPr>
          <p:sp>
            <p:nvSpPr>
              <p:cNvPr id="75784" name="直接连接符 75783"/>
              <p:cNvSpPr/>
              <p:nvPr/>
            </p:nvSpPr>
            <p:spPr>
              <a:xfrm flipH="1">
                <a:off x="3926" y="1600"/>
                <a:ext cx="0" cy="100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5793" name="直接连接符 75792"/>
              <p:cNvSpPr/>
              <p:nvPr/>
            </p:nvSpPr>
            <p:spPr>
              <a:xfrm rot="18900000">
                <a:off x="3024" y="2976"/>
                <a:ext cx="1056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75795" name="椭圆 75794"/>
            <p:cNvSpPr/>
            <p:nvPr/>
          </p:nvSpPr>
          <p:spPr>
            <a:xfrm>
              <a:off x="3792" y="2688"/>
              <a:ext cx="480" cy="480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75797" name="组合 75796"/>
            <p:cNvGrpSpPr/>
            <p:nvPr/>
          </p:nvGrpSpPr>
          <p:grpSpPr>
            <a:xfrm flipH="1">
              <a:off x="3984" y="1600"/>
              <a:ext cx="1056" cy="1376"/>
              <a:chOff x="3024" y="1600"/>
              <a:chExt cx="1056" cy="1376"/>
            </a:xfrm>
          </p:grpSpPr>
          <p:sp>
            <p:nvSpPr>
              <p:cNvPr id="75798" name="直接连接符 75797"/>
              <p:cNvSpPr/>
              <p:nvPr/>
            </p:nvSpPr>
            <p:spPr>
              <a:xfrm flipH="1">
                <a:off x="3926" y="1600"/>
                <a:ext cx="0" cy="100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5799" name="直接连接符 75798"/>
              <p:cNvSpPr/>
              <p:nvPr/>
            </p:nvSpPr>
            <p:spPr>
              <a:xfrm rot="18900000">
                <a:off x="3024" y="2976"/>
                <a:ext cx="1056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75806" name="组合 75805"/>
          <p:cNvGrpSpPr/>
          <p:nvPr/>
        </p:nvGrpSpPr>
        <p:grpSpPr>
          <a:xfrm>
            <a:off x="6810413" y="1438487"/>
            <a:ext cx="114300" cy="914400"/>
            <a:chOff x="3984" y="1776"/>
            <a:chExt cx="96" cy="768"/>
          </a:xfrm>
        </p:grpSpPr>
        <p:sp>
          <p:nvSpPr>
            <p:cNvPr id="75800" name="直接连接符 75799"/>
            <p:cNvSpPr/>
            <p:nvPr/>
          </p:nvSpPr>
          <p:spPr>
            <a:xfrm flipH="1">
              <a:off x="3984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5801" name="直接连接符 75800"/>
            <p:cNvSpPr/>
            <p:nvPr/>
          </p:nvSpPr>
          <p:spPr>
            <a:xfrm flipH="1">
              <a:off x="4032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5802" name="直接连接符 75801"/>
            <p:cNvSpPr/>
            <p:nvPr/>
          </p:nvSpPr>
          <p:spPr>
            <a:xfrm flipH="1">
              <a:off x="4080" y="1776"/>
              <a:ext cx="0" cy="76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5807" name="组合 75806"/>
          <p:cNvGrpSpPr/>
          <p:nvPr/>
        </p:nvGrpSpPr>
        <p:grpSpPr>
          <a:xfrm>
            <a:off x="6181763" y="2467187"/>
            <a:ext cx="1314450" cy="628650"/>
            <a:chOff x="3456" y="2640"/>
            <a:chExt cx="1104" cy="528"/>
          </a:xfrm>
        </p:grpSpPr>
        <p:sp>
          <p:nvSpPr>
            <p:cNvPr id="75803" name="直接连接符 75802"/>
            <p:cNvSpPr/>
            <p:nvPr/>
          </p:nvSpPr>
          <p:spPr>
            <a:xfrm flipH="1">
              <a:off x="3456" y="2640"/>
              <a:ext cx="480" cy="5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5804" name="直接连接符 75803"/>
            <p:cNvSpPr/>
            <p:nvPr/>
          </p:nvSpPr>
          <p:spPr>
            <a:xfrm>
              <a:off x="4128" y="2640"/>
              <a:ext cx="432" cy="5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5815" name="组合 75814"/>
          <p:cNvGrpSpPr/>
          <p:nvPr/>
        </p:nvGrpSpPr>
        <p:grpSpPr>
          <a:xfrm>
            <a:off x="7256659" y="2352887"/>
            <a:ext cx="1628775" cy="460772"/>
            <a:chOff x="4368" y="2544"/>
            <a:chExt cx="1368" cy="387"/>
          </a:xfrm>
        </p:grpSpPr>
        <p:sp>
          <p:nvSpPr>
            <p:cNvPr id="75809" name="直接连接符 75808"/>
            <p:cNvSpPr/>
            <p:nvPr/>
          </p:nvSpPr>
          <p:spPr>
            <a:xfrm flipV="1">
              <a:off x="4368" y="2736"/>
              <a:ext cx="528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75811" name="文本框 75810"/>
            <p:cNvSpPr txBox="1"/>
            <p:nvPr/>
          </p:nvSpPr>
          <p:spPr>
            <a:xfrm>
              <a:off x="4800" y="2544"/>
              <a:ext cx="936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压强小</a:t>
              </a:r>
            </a:p>
          </p:txBody>
        </p:sp>
      </p:grpSp>
      <p:grpSp>
        <p:nvGrpSpPr>
          <p:cNvPr id="75816" name="组合 75815"/>
          <p:cNvGrpSpPr/>
          <p:nvPr/>
        </p:nvGrpSpPr>
        <p:grpSpPr>
          <a:xfrm>
            <a:off x="5210213" y="2306453"/>
            <a:ext cx="1257300" cy="460772"/>
            <a:chOff x="2640" y="2505"/>
            <a:chExt cx="1056" cy="387"/>
          </a:xfrm>
        </p:grpSpPr>
        <p:sp>
          <p:nvSpPr>
            <p:cNvPr id="75810" name="直接连接符 75809"/>
            <p:cNvSpPr/>
            <p:nvPr/>
          </p:nvSpPr>
          <p:spPr>
            <a:xfrm flipH="1" flipV="1">
              <a:off x="3408" y="2736"/>
              <a:ext cx="288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75812" name="文本框 75811"/>
            <p:cNvSpPr txBox="1"/>
            <p:nvPr/>
          </p:nvSpPr>
          <p:spPr>
            <a:xfrm>
              <a:off x="2640" y="2505"/>
              <a:ext cx="1055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压强小</a:t>
              </a:r>
            </a:p>
          </p:txBody>
        </p:sp>
      </p:grpSp>
      <p:grpSp>
        <p:nvGrpSpPr>
          <p:cNvPr id="75817" name="组合 75816"/>
          <p:cNvGrpSpPr/>
          <p:nvPr/>
        </p:nvGrpSpPr>
        <p:grpSpPr>
          <a:xfrm>
            <a:off x="6353213" y="3152987"/>
            <a:ext cx="1171575" cy="746523"/>
            <a:chOff x="3600" y="3216"/>
            <a:chExt cx="984" cy="627"/>
          </a:xfrm>
        </p:grpSpPr>
        <p:sp>
          <p:nvSpPr>
            <p:cNvPr id="75813" name="直接连接符 75812"/>
            <p:cNvSpPr/>
            <p:nvPr/>
          </p:nvSpPr>
          <p:spPr>
            <a:xfrm flipH="1">
              <a:off x="4032" y="3216"/>
              <a:ext cx="0" cy="28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/>
          </p:txBody>
        </p:sp>
        <p:sp>
          <p:nvSpPr>
            <p:cNvPr id="75814" name="文本框 75813"/>
            <p:cNvSpPr txBox="1"/>
            <p:nvPr/>
          </p:nvSpPr>
          <p:spPr>
            <a:xfrm>
              <a:off x="3600" y="3456"/>
              <a:ext cx="984" cy="3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压强大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218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869315"/>
            <a:ext cx="3014345" cy="26498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8365" y="632460"/>
            <a:ext cx="3150235" cy="2797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7" name="Rectangle 36"/>
          <p:cNvSpPr/>
          <p:nvPr/>
        </p:nvSpPr>
        <p:spPr>
          <a:xfrm>
            <a:off x="1001078" y="43180"/>
            <a:ext cx="6073775" cy="492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水、空气等都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  <a:t>具有流动性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，统称为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  <a:t>流体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。</a:t>
            </a:r>
          </a:p>
        </p:txBody>
      </p:sp>
      <p:sp>
        <p:nvSpPr>
          <p:cNvPr id="17410" name="Rectangle 4"/>
          <p:cNvSpPr/>
          <p:nvPr/>
        </p:nvSpPr>
        <p:spPr>
          <a:xfrm>
            <a:off x="400050" y="3767455"/>
            <a:ext cx="836168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流体中，流速越大的地方压强越小，流速越小的地方压强越大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/>
      <p:bldP spid="17410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8" name="图片 17" descr="7b918d9b3477404b9167946a1c521ec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905" y="652119"/>
            <a:ext cx="8180070" cy="4081463"/>
          </a:xfrm>
          <a:prstGeom prst="rect">
            <a:avLst/>
          </a:prstGeom>
        </p:spPr>
      </p:pic>
      <p:grpSp>
        <p:nvGrpSpPr>
          <p:cNvPr id="7185" name="组合 7184"/>
          <p:cNvGrpSpPr/>
          <p:nvPr/>
        </p:nvGrpSpPr>
        <p:grpSpPr>
          <a:xfrm>
            <a:off x="1005046" y="2514256"/>
            <a:ext cx="2631758" cy="216694"/>
            <a:chOff x="3216" y="1169"/>
            <a:chExt cx="336" cy="182"/>
          </a:xfrm>
        </p:grpSpPr>
        <p:sp>
          <p:nvSpPr>
            <p:cNvPr id="7176" name="直接连接符 7175"/>
            <p:cNvSpPr/>
            <p:nvPr/>
          </p:nvSpPr>
          <p:spPr>
            <a:xfrm>
              <a:off x="3216" y="1169"/>
              <a:ext cx="336" cy="0"/>
            </a:xfrm>
            <a:prstGeom prst="line">
              <a:avLst/>
            </a:prstGeom>
            <a:ln w="38100" cap="flat" cmpd="sng">
              <a:solidFill>
                <a:srgbClr val="99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77" name="直接连接符 7176"/>
            <p:cNvSpPr/>
            <p:nvPr/>
          </p:nvSpPr>
          <p:spPr>
            <a:xfrm>
              <a:off x="3216" y="1263"/>
              <a:ext cx="336" cy="0"/>
            </a:xfrm>
            <a:prstGeom prst="line">
              <a:avLst/>
            </a:prstGeom>
            <a:ln w="38100" cap="flat" cmpd="sng">
              <a:solidFill>
                <a:srgbClr val="99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78" name="直接连接符 7177"/>
            <p:cNvSpPr/>
            <p:nvPr/>
          </p:nvSpPr>
          <p:spPr>
            <a:xfrm>
              <a:off x="3216" y="1351"/>
              <a:ext cx="336" cy="0"/>
            </a:xfrm>
            <a:prstGeom prst="line">
              <a:avLst/>
            </a:prstGeom>
            <a:ln w="38100" cap="flat" cmpd="sng">
              <a:solidFill>
                <a:srgbClr val="99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7183" name="组合 7182"/>
          <p:cNvGrpSpPr/>
          <p:nvPr/>
        </p:nvGrpSpPr>
        <p:grpSpPr>
          <a:xfrm rot="300000">
            <a:off x="3655378" y="2200407"/>
            <a:ext cx="3727609" cy="767239"/>
            <a:chOff x="3641" y="880"/>
            <a:chExt cx="1730" cy="419"/>
          </a:xfrm>
        </p:grpSpPr>
        <p:sp>
          <p:nvSpPr>
            <p:cNvPr id="7181" name="任意多边形 7180"/>
            <p:cNvSpPr/>
            <p:nvPr/>
          </p:nvSpPr>
          <p:spPr>
            <a:xfrm>
              <a:off x="3641" y="880"/>
              <a:ext cx="1604" cy="419"/>
            </a:xfrm>
            <a:custGeom>
              <a:rect l="0" t="0" r="0" b="0"/>
              <a:pathLst>
                <a:path w="1584" h="536">
                  <a:moveTo>
                    <a:pt x="0" y="312"/>
                  </a:moveTo>
                  <a:cubicBezTo>
                    <a:pt x="32" y="156"/>
                    <a:pt x="64" y="0"/>
                    <a:pt x="288" y="24"/>
                  </a:cubicBezTo>
                  <a:cubicBezTo>
                    <a:pt x="512" y="48"/>
                    <a:pt x="1128" y="376"/>
                    <a:pt x="1344" y="456"/>
                  </a:cubicBezTo>
                  <a:cubicBezTo>
                    <a:pt x="1560" y="536"/>
                    <a:pt x="1544" y="496"/>
                    <a:pt x="1584" y="504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182" name="直接连接符 7181"/>
            <p:cNvSpPr/>
            <p:nvPr/>
          </p:nvSpPr>
          <p:spPr>
            <a:xfrm>
              <a:off x="5179" y="1274"/>
              <a:ext cx="192" cy="0"/>
            </a:xfrm>
            <a:prstGeom prst="line">
              <a:avLst/>
            </a:prstGeom>
            <a:ln w="38100" cap="flat" cmpd="sng">
              <a:solidFill>
                <a:srgbClr val="99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7184" name="直接连接符 7183"/>
          <p:cNvSpPr/>
          <p:nvPr/>
        </p:nvSpPr>
        <p:spPr>
          <a:xfrm rot="720000" flipV="1">
            <a:off x="3673951" y="2812389"/>
            <a:ext cx="3792379" cy="305276"/>
          </a:xfrm>
          <a:prstGeom prst="line">
            <a:avLst/>
          </a:prstGeom>
          <a:ln w="38100" cap="flat" cmpd="sng">
            <a:solidFill>
              <a:srgbClr val="99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7202" name="组合 7201"/>
          <p:cNvGrpSpPr/>
          <p:nvPr/>
        </p:nvGrpSpPr>
        <p:grpSpPr>
          <a:xfrm>
            <a:off x="4018756" y="2677134"/>
            <a:ext cx="1026795" cy="1454468"/>
            <a:chOff x="3888" y="1344"/>
            <a:chExt cx="862" cy="608"/>
          </a:xfrm>
        </p:grpSpPr>
        <p:sp>
          <p:nvSpPr>
            <p:cNvPr id="7186" name="直接连接符 7185"/>
            <p:cNvSpPr/>
            <p:nvPr/>
          </p:nvSpPr>
          <p:spPr>
            <a:xfrm flipH="1" flipV="1">
              <a:off x="3888" y="1344"/>
              <a:ext cx="0" cy="60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87" name="直接连接符 7186"/>
            <p:cNvSpPr/>
            <p:nvPr/>
          </p:nvSpPr>
          <p:spPr>
            <a:xfrm flipH="1" flipV="1">
              <a:off x="4176" y="1360"/>
              <a:ext cx="0" cy="592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88" name="直接连接符 7187"/>
            <p:cNvSpPr/>
            <p:nvPr/>
          </p:nvSpPr>
          <p:spPr>
            <a:xfrm flipH="1" flipV="1">
              <a:off x="4481" y="1383"/>
              <a:ext cx="3" cy="563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89" name="直接连接符 7188"/>
            <p:cNvSpPr/>
            <p:nvPr/>
          </p:nvSpPr>
          <p:spPr>
            <a:xfrm flipV="1">
              <a:off x="4745" y="1389"/>
              <a:ext cx="5" cy="55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7195" name="组合 7194"/>
          <p:cNvGrpSpPr/>
          <p:nvPr/>
        </p:nvGrpSpPr>
        <p:grpSpPr>
          <a:xfrm>
            <a:off x="4040188" y="1785594"/>
            <a:ext cx="1030129" cy="781783"/>
            <a:chOff x="3837" y="776"/>
            <a:chExt cx="865" cy="352"/>
          </a:xfrm>
        </p:grpSpPr>
        <p:sp>
          <p:nvSpPr>
            <p:cNvPr id="7190" name="直接连接符 7189"/>
            <p:cNvSpPr/>
            <p:nvPr/>
          </p:nvSpPr>
          <p:spPr>
            <a:xfrm flipH="1">
              <a:off x="3837" y="776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91" name="直接连接符 7190"/>
            <p:cNvSpPr/>
            <p:nvPr/>
          </p:nvSpPr>
          <p:spPr>
            <a:xfrm flipH="1">
              <a:off x="4124" y="785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92" name="直接连接符 7191"/>
            <p:cNvSpPr/>
            <p:nvPr/>
          </p:nvSpPr>
          <p:spPr>
            <a:xfrm flipH="1">
              <a:off x="4367" y="801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93" name="直接连接符 7192"/>
            <p:cNvSpPr/>
            <p:nvPr/>
          </p:nvSpPr>
          <p:spPr>
            <a:xfrm flipH="1">
              <a:off x="4702" y="840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19" name="文本框 18"/>
          <p:cNvSpPr txBox="1"/>
          <p:nvPr/>
        </p:nvSpPr>
        <p:spPr>
          <a:xfrm>
            <a:off x="4294029" y="1235525"/>
            <a:ext cx="865823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7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173538" y="4131601"/>
            <a:ext cx="865823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7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298416" y="99510"/>
            <a:ext cx="6314123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机翼上下表面的压力差就是产生升力的原因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0964" name="对象 40963"/>
          <p:cNvGraphicFramePr>
            <a:graphicFrameLocks noGrp="1"/>
          </p:cNvGraphicFramePr>
          <p:nvPr/>
        </p:nvGraphicFramePr>
        <p:xfrm>
          <a:off x="380852" y="863528"/>
          <a:ext cx="3938588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2" progId="Imaging.Document">
                  <p:embed/>
                </p:oleObj>
              </mc:Choice>
              <mc:Fallback>
                <p:oleObj r:id="rId2" progId="Imaging.Document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852" y="863528"/>
                        <a:ext cx="3938588" cy="2414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图片 50179" descr="手压气球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394" y="762860"/>
            <a:ext cx="3834289" cy="251174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3" name="矩形 71682"/>
          <p:cNvSpPr/>
          <p:nvPr/>
        </p:nvSpPr>
        <p:spPr>
          <a:xfrm>
            <a:off x="131921" y="3590422"/>
            <a:ext cx="8880634" cy="13858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分别用两个指头抵住铅笔尖和笔尾，感受压力作用效果的不同。</a:t>
            </a:r>
          </a:p>
          <a:p>
            <a:pPr lvl="0"/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用手掌和手指顶着的气球形变有何不同？</a:t>
            </a:r>
          </a:p>
          <a:p>
            <a:pPr lvl="0"/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通过以上感受，猜想一下压力的作用效果应该与哪些因素有关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1"/>
          <p:cNvSpPr txBox="1"/>
          <p:nvPr/>
        </p:nvSpPr>
        <p:spPr>
          <a:xfrm>
            <a:off x="341471" y="1353000"/>
            <a:ext cx="1411844" cy="46166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dist"/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猜想</a:t>
            </a:r>
          </a:p>
        </p:txBody>
      </p:sp>
      <p:sp>
        <p:nvSpPr>
          <p:cNvPr id="16386" name="TextBox 2"/>
          <p:cNvSpPr txBox="1"/>
          <p:nvPr/>
        </p:nvSpPr>
        <p:spPr>
          <a:xfrm>
            <a:off x="1956514" y="1353000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华文楷体" panose="02010600040101010101" charset="-122"/>
              </a:rPr>
              <a:t>压力的作用效果可能与：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2060972" y="1894735"/>
            <a:ext cx="173156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华文楷体" panose="02010600040101010101" charset="-122"/>
              </a:rPr>
              <a:t>压力大小、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3608070" y="1894735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受力面积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341471" y="3576710"/>
            <a:ext cx="1422184" cy="46166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/>
              <a:t>实验方法</a:t>
            </a:r>
          </a:p>
        </p:txBody>
      </p:sp>
      <p:sp>
        <p:nvSpPr>
          <p:cNvPr id="15" name="TextBox 8"/>
          <p:cNvSpPr txBox="1"/>
          <p:nvPr/>
        </p:nvSpPr>
        <p:spPr>
          <a:xfrm>
            <a:off x="2061210" y="3559009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华文楷体" panose="02010600040101010101" charset="-122"/>
              </a:rPr>
              <a:t>控制变量法</a:t>
            </a:r>
          </a:p>
        </p:txBody>
      </p:sp>
      <p:sp>
        <p:nvSpPr>
          <p:cNvPr id="16" name="TextBox 9"/>
          <p:cNvSpPr txBox="1"/>
          <p:nvPr/>
        </p:nvSpPr>
        <p:spPr>
          <a:xfrm>
            <a:off x="341471" y="2540767"/>
            <a:ext cx="1422184" cy="46166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/>
              <a:t>实验装置</a:t>
            </a:r>
          </a:p>
        </p:txBody>
      </p:sp>
      <p:pic>
        <p:nvPicPr>
          <p:cNvPr id="17" name="Picture 5" descr="Snap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633" y="1855293"/>
            <a:ext cx="2501293" cy="18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11"/>
          <p:cNvSpPr txBox="1"/>
          <p:nvPr/>
        </p:nvSpPr>
        <p:spPr>
          <a:xfrm>
            <a:off x="1977320" y="2541006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华文楷体" panose="02010600040101010101" charset="-122"/>
              </a:rPr>
              <a:t>小桌、海绵、砝码</a:t>
            </a:r>
          </a:p>
        </p:txBody>
      </p:sp>
      <p:sp>
        <p:nvSpPr>
          <p:cNvPr id="19" name="TextBox 4"/>
          <p:cNvSpPr txBox="1"/>
          <p:nvPr/>
        </p:nvSpPr>
        <p:spPr>
          <a:xfrm>
            <a:off x="4857159" y="1877956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楷体" panose="02010600040101010101" charset="-122"/>
                <a:ea typeface="华文楷体" panose="02010600040101010101" charset="-122"/>
              </a:rPr>
              <a:t>有关。</a:t>
            </a:r>
          </a:p>
        </p:txBody>
      </p:sp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-1190" y="658390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>
                <a:solidFill>
                  <a:srgbClr val="FFFF00"/>
                </a:solidFill>
                <a:uFillTx/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黑体" pitchFamily="49" charset="-122"/>
                <a:ea typeface="黑体" pitchFamily="49" charset="-122"/>
              </a:rPr>
              <a:t>探究实验：探究影响压力作用效果的因素</a:t>
            </a:r>
          </a:p>
        </p:txBody>
      </p:sp>
      <p:sp>
        <p:nvSpPr>
          <p:cNvPr id="2" name="TextBox 8"/>
          <p:cNvSpPr txBox="1"/>
          <p:nvPr/>
        </p:nvSpPr>
        <p:spPr>
          <a:xfrm>
            <a:off x="2165779" y="4134028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华文楷体" panose="02010600040101010101" charset="-122"/>
              </a:rPr>
              <a:t>转换法</a:t>
            </a:r>
          </a:p>
        </p:txBody>
      </p:sp>
      <p:sp>
        <p:nvSpPr>
          <p:cNvPr id="21" name="TextBox 8"/>
          <p:cNvSpPr txBox="1"/>
          <p:nvPr/>
        </p:nvSpPr>
        <p:spPr>
          <a:xfrm>
            <a:off x="3202861" y="4173348"/>
            <a:ext cx="586563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b="1">
                <a:latin typeface="楷体" panose="02010609060101010101" charset="-122"/>
                <a:ea typeface="楷体" panose="02010609060101010101" charset="-122"/>
              </a:rPr>
              <a:t>通过观察海绵的形变程度来反映压力的作用效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6" grpId="1"/>
      <p:bldP spid="5" grpId="2"/>
      <p:bldP spid="7" grpId="3"/>
      <p:bldP spid="9" grpId="4"/>
      <p:bldP spid="15" grpId="5"/>
      <p:bldP spid="16" grpId="6"/>
      <p:bldP spid="18" grpId="7"/>
      <p:bldP spid="19" grpId="8"/>
      <p:bldP spid="2" grpId="9"/>
      <p:bldP spid="21" grpId="1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3793" name="组合 32769"/>
          <p:cNvGrpSpPr/>
          <p:nvPr/>
        </p:nvGrpSpPr>
        <p:grpSpPr>
          <a:xfrm>
            <a:off x="1602343" y="1386814"/>
            <a:ext cx="1403747" cy="648891"/>
            <a:chOff x="521" y="3067"/>
            <a:chExt cx="1225" cy="545"/>
          </a:xfrm>
        </p:grpSpPr>
        <p:sp>
          <p:nvSpPr>
            <p:cNvPr id="33794" name="流程图: 过程 32770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5" name="左中括号 32771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796" name="组合 32772"/>
          <p:cNvGrpSpPr/>
          <p:nvPr/>
        </p:nvGrpSpPr>
        <p:grpSpPr>
          <a:xfrm>
            <a:off x="1926194" y="1217745"/>
            <a:ext cx="702469" cy="323850"/>
            <a:chOff x="839" y="2886"/>
            <a:chExt cx="590" cy="272"/>
          </a:xfrm>
        </p:grpSpPr>
        <p:sp>
          <p:nvSpPr>
            <p:cNvPr id="33797" name="矩形 32773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8" name="矩形 32774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9" name="矩形 32775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0" name="组合 32776"/>
          <p:cNvGrpSpPr/>
          <p:nvPr/>
        </p:nvGrpSpPr>
        <p:grpSpPr>
          <a:xfrm>
            <a:off x="3673396" y="1386972"/>
            <a:ext cx="1403747" cy="648891"/>
            <a:chOff x="521" y="3067"/>
            <a:chExt cx="1225" cy="545"/>
          </a:xfrm>
        </p:grpSpPr>
        <p:sp>
          <p:nvSpPr>
            <p:cNvPr id="33801" name="流程图: 过程 32777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2" name="左中括号 32778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3" name="组合 32779"/>
          <p:cNvGrpSpPr/>
          <p:nvPr/>
        </p:nvGrpSpPr>
        <p:grpSpPr>
          <a:xfrm>
            <a:off x="3978831" y="1324901"/>
            <a:ext cx="702469" cy="323850"/>
            <a:chOff x="839" y="2886"/>
            <a:chExt cx="590" cy="272"/>
          </a:xfrm>
        </p:grpSpPr>
        <p:sp>
          <p:nvSpPr>
            <p:cNvPr id="33804" name="矩形 32780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5" name="矩形 32781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6" name="矩形 32782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7" name="组合 32783"/>
          <p:cNvGrpSpPr/>
          <p:nvPr/>
        </p:nvGrpSpPr>
        <p:grpSpPr>
          <a:xfrm>
            <a:off x="4194334" y="892705"/>
            <a:ext cx="404813" cy="569119"/>
            <a:chOff x="1020" y="2558"/>
            <a:chExt cx="340" cy="478"/>
          </a:xfrm>
        </p:grpSpPr>
        <p:grpSp>
          <p:nvGrpSpPr>
            <p:cNvPr id="33808" name="组合 32784"/>
            <p:cNvGrpSpPr/>
            <p:nvPr/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09" name="矩形 32785"/>
              <p:cNvSpPr/>
              <p:nvPr/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0" name="矩形 32786"/>
              <p:cNvSpPr/>
              <p:nvPr/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1" name="流程图: 延期 32787"/>
              <p:cNvSpPr/>
              <p:nvPr/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12" name="文本框 32788"/>
            <p:cNvSpPr txBox="1"/>
            <p:nvPr/>
          </p:nvSpPr>
          <p:spPr>
            <a:xfrm>
              <a:off x="1021" y="2649"/>
              <a:ext cx="3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13" name="组合 32789"/>
          <p:cNvGrpSpPr/>
          <p:nvPr/>
        </p:nvGrpSpPr>
        <p:grpSpPr>
          <a:xfrm>
            <a:off x="3978831" y="933186"/>
            <a:ext cx="702469" cy="715565"/>
            <a:chOff x="2245" y="1513"/>
            <a:chExt cx="590" cy="601"/>
          </a:xfrm>
        </p:grpSpPr>
        <p:grpSp>
          <p:nvGrpSpPr>
            <p:cNvPr id="33814" name="组合 32790"/>
            <p:cNvGrpSpPr/>
            <p:nvPr/>
          </p:nvGrpSpPr>
          <p:grpSpPr>
            <a:xfrm>
              <a:off x="2245" y="1842"/>
              <a:ext cx="590" cy="272"/>
              <a:chOff x="839" y="2886"/>
              <a:chExt cx="590" cy="272"/>
            </a:xfrm>
          </p:grpSpPr>
          <p:sp>
            <p:nvSpPr>
              <p:cNvPr id="33815" name="矩形 32791"/>
              <p:cNvSpPr/>
              <p:nvPr/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6" name="矩形 32792"/>
              <p:cNvSpPr/>
              <p:nvPr/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7" name="矩形 32793"/>
              <p:cNvSpPr/>
              <p:nvPr/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18" name="组合 32794"/>
            <p:cNvGrpSpPr/>
            <p:nvPr/>
          </p:nvGrpSpPr>
          <p:grpSpPr>
            <a:xfrm>
              <a:off x="2381" y="1513"/>
              <a:ext cx="339" cy="426"/>
              <a:chOff x="975" y="2558"/>
              <a:chExt cx="339" cy="426"/>
            </a:xfrm>
          </p:grpSpPr>
          <p:grpSp>
            <p:nvGrpSpPr>
              <p:cNvPr id="33819" name="组合 32795"/>
              <p:cNvGrpSpPr/>
              <p:nvPr/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20" name="矩形 32796"/>
                <p:cNvSpPr/>
                <p:nvPr/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1" name="矩形 32797"/>
                <p:cNvSpPr/>
                <p:nvPr/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2" name="流程图: 延期 32798"/>
                <p:cNvSpPr/>
                <p:nvPr/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23" name="文本框 32799"/>
              <p:cNvSpPr txBox="1"/>
              <p:nvPr/>
            </p:nvSpPr>
            <p:spPr>
              <a:xfrm>
                <a:off x="975" y="2597"/>
                <a:ext cx="339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grpSp>
        <p:nvGrpSpPr>
          <p:cNvPr id="33824" name="组合 32800"/>
          <p:cNvGrpSpPr/>
          <p:nvPr/>
        </p:nvGrpSpPr>
        <p:grpSpPr>
          <a:xfrm>
            <a:off x="5706428" y="1386814"/>
            <a:ext cx="1403747" cy="648891"/>
            <a:chOff x="521" y="3067"/>
            <a:chExt cx="1225" cy="545"/>
          </a:xfrm>
        </p:grpSpPr>
        <p:sp>
          <p:nvSpPr>
            <p:cNvPr id="33825" name="流程图: 过程 32801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左中括号 32802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27" name="组合 32803"/>
          <p:cNvGrpSpPr/>
          <p:nvPr/>
        </p:nvGrpSpPr>
        <p:grpSpPr>
          <a:xfrm flipV="1">
            <a:off x="6030278" y="1171311"/>
            <a:ext cx="702469" cy="323850"/>
            <a:chOff x="839" y="2886"/>
            <a:chExt cx="590" cy="272"/>
          </a:xfrm>
        </p:grpSpPr>
        <p:sp>
          <p:nvSpPr>
            <p:cNvPr id="33828" name="矩形 32804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9" name="矩形 32805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0" name="矩形 32806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31" name="组合 32807"/>
          <p:cNvGrpSpPr/>
          <p:nvPr/>
        </p:nvGrpSpPr>
        <p:grpSpPr>
          <a:xfrm>
            <a:off x="6245781" y="1049867"/>
            <a:ext cx="404812" cy="569119"/>
            <a:chOff x="1020" y="2558"/>
            <a:chExt cx="340" cy="478"/>
          </a:xfrm>
        </p:grpSpPr>
        <p:grpSp>
          <p:nvGrpSpPr>
            <p:cNvPr id="33832" name="组合 32808"/>
            <p:cNvGrpSpPr/>
            <p:nvPr/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33" name="矩形 32809"/>
              <p:cNvSpPr/>
              <p:nvPr/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4" name="矩形 32810"/>
              <p:cNvSpPr/>
              <p:nvPr/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5" name="流程图: 延期 32811"/>
              <p:cNvSpPr/>
              <p:nvPr/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36" name="文本框 32812"/>
            <p:cNvSpPr txBox="1"/>
            <p:nvPr/>
          </p:nvSpPr>
          <p:spPr>
            <a:xfrm>
              <a:off x="1021" y="2649"/>
              <a:ext cx="3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37" name="组合 32813"/>
          <p:cNvGrpSpPr/>
          <p:nvPr/>
        </p:nvGrpSpPr>
        <p:grpSpPr>
          <a:xfrm>
            <a:off x="6030278" y="1049867"/>
            <a:ext cx="702469" cy="498872"/>
            <a:chOff x="3470" y="1740"/>
            <a:chExt cx="590" cy="419"/>
          </a:xfrm>
        </p:grpSpPr>
        <p:grpSp>
          <p:nvGrpSpPr>
            <p:cNvPr id="33838" name="组合 32814"/>
            <p:cNvGrpSpPr/>
            <p:nvPr/>
          </p:nvGrpSpPr>
          <p:grpSpPr>
            <a:xfrm flipV="1">
              <a:off x="3470" y="1842"/>
              <a:ext cx="590" cy="272"/>
              <a:chOff x="839" y="2886"/>
              <a:chExt cx="590" cy="272"/>
            </a:xfrm>
          </p:grpSpPr>
          <p:sp>
            <p:nvSpPr>
              <p:cNvPr id="33839" name="矩形 32815"/>
              <p:cNvSpPr/>
              <p:nvPr/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0" name="矩形 32816"/>
              <p:cNvSpPr/>
              <p:nvPr/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1" name="矩形 32817"/>
              <p:cNvSpPr/>
              <p:nvPr/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42" name="组合 32818"/>
            <p:cNvGrpSpPr/>
            <p:nvPr/>
          </p:nvGrpSpPr>
          <p:grpSpPr>
            <a:xfrm>
              <a:off x="3606" y="1740"/>
              <a:ext cx="339" cy="419"/>
              <a:chOff x="975" y="2558"/>
              <a:chExt cx="339" cy="419"/>
            </a:xfrm>
          </p:grpSpPr>
          <p:grpSp>
            <p:nvGrpSpPr>
              <p:cNvPr id="33843" name="组合 32819"/>
              <p:cNvGrpSpPr/>
              <p:nvPr/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44" name="矩形 32820"/>
                <p:cNvSpPr/>
                <p:nvPr/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5" name="矩形 32821"/>
                <p:cNvSpPr/>
                <p:nvPr/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6" name="流程图: 延期 32822"/>
                <p:cNvSpPr/>
                <p:nvPr/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47" name="文本框 32823"/>
              <p:cNvSpPr txBox="1"/>
              <p:nvPr/>
            </p:nvSpPr>
            <p:spPr>
              <a:xfrm>
                <a:off x="975" y="2590"/>
                <a:ext cx="339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sp>
        <p:nvSpPr>
          <p:cNvPr id="33849" name="文本框 32825"/>
          <p:cNvSpPr txBox="1"/>
          <p:nvPr/>
        </p:nvSpPr>
        <p:spPr>
          <a:xfrm>
            <a:off x="2088119" y="2035705"/>
            <a:ext cx="44275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>
                <a:latin typeface="黑体" pitchFamily="49" charset="-122"/>
                <a:ea typeface="黑体" pitchFamily="49" charset="-122"/>
              </a:rPr>
              <a:t>甲</a:t>
            </a:r>
          </a:p>
        </p:txBody>
      </p:sp>
      <p:sp>
        <p:nvSpPr>
          <p:cNvPr id="33850" name="文本框 32826"/>
          <p:cNvSpPr txBox="1"/>
          <p:nvPr/>
        </p:nvSpPr>
        <p:spPr>
          <a:xfrm>
            <a:off x="4194334" y="2035705"/>
            <a:ext cx="44275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>
                <a:latin typeface="黑体" pitchFamily="49" charset="-122"/>
                <a:ea typeface="黑体" pitchFamily="49" charset="-122"/>
              </a:rPr>
              <a:t>乙</a:t>
            </a:r>
          </a:p>
        </p:txBody>
      </p:sp>
      <p:sp>
        <p:nvSpPr>
          <p:cNvPr id="33851" name="文本框 32827"/>
          <p:cNvSpPr txBox="1"/>
          <p:nvPr/>
        </p:nvSpPr>
        <p:spPr>
          <a:xfrm>
            <a:off x="6192203" y="2035705"/>
            <a:ext cx="44275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>
                <a:latin typeface="黑体" pitchFamily="49" charset="-122"/>
                <a:ea typeface="黑体" pitchFamily="49" charset="-122"/>
              </a:rPr>
              <a:t>丙</a:t>
            </a:r>
          </a:p>
        </p:txBody>
      </p:sp>
      <p:sp>
        <p:nvSpPr>
          <p:cNvPr id="33852" name="文本框 32855"/>
          <p:cNvSpPr txBox="1"/>
          <p:nvPr/>
        </p:nvSpPr>
        <p:spPr>
          <a:xfrm>
            <a:off x="533876" y="2532195"/>
            <a:ext cx="809482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大小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;</a:t>
            </a:r>
            <a:r>
              <a:rPr lang="zh-CN" altLang="en-US" sz="24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</a:t>
            </a:r>
          </a:p>
        </p:txBody>
      </p:sp>
      <p:sp>
        <p:nvSpPr>
          <p:cNvPr id="33853" name="文本框 32857"/>
          <p:cNvSpPr txBox="1"/>
          <p:nvPr/>
        </p:nvSpPr>
        <p:spPr>
          <a:xfrm>
            <a:off x="533876" y="3019399"/>
            <a:ext cx="7764304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受力面积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2400" b="1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</a:t>
            </a: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zh-CN" altLang="en-US" sz="2400" b="1" u="sng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</a:t>
            </a:r>
            <a:endParaRPr lang="zh-CN" altLang="en-US" sz="2400" b="1" u="sng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861" name="文本框 32860"/>
          <p:cNvSpPr txBox="1"/>
          <p:nvPr/>
        </p:nvSpPr>
        <p:spPr>
          <a:xfrm>
            <a:off x="6791325" y="2473140"/>
            <a:ext cx="11025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甲、乙</a:t>
            </a:r>
          </a:p>
        </p:txBody>
      </p:sp>
      <p:sp>
        <p:nvSpPr>
          <p:cNvPr id="32862" name="文本框 32861"/>
          <p:cNvSpPr txBox="1"/>
          <p:nvPr/>
        </p:nvSpPr>
        <p:spPr>
          <a:xfrm>
            <a:off x="6729889" y="3019399"/>
            <a:ext cx="111775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乙、丙</a:t>
            </a:r>
          </a:p>
        </p:txBody>
      </p:sp>
      <p:sp>
        <p:nvSpPr>
          <p:cNvPr id="32863" name="矩形 32862"/>
          <p:cNvSpPr/>
          <p:nvPr/>
        </p:nvSpPr>
        <p:spPr>
          <a:xfrm>
            <a:off x="299561" y="4010316"/>
            <a:ext cx="806053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相同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越大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4" name="矩形 32863"/>
          <p:cNvSpPr/>
          <p:nvPr/>
        </p:nvSpPr>
        <p:spPr>
          <a:xfrm>
            <a:off x="299720" y="4544695"/>
            <a:ext cx="8524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大小相同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越小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6" name="文本框 32865"/>
          <p:cNvSpPr txBox="1"/>
          <p:nvPr/>
        </p:nvSpPr>
        <p:spPr>
          <a:xfrm>
            <a:off x="554930" y="3479774"/>
            <a:ext cx="1112805" cy="46166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结论：</a:t>
            </a:r>
          </a:p>
        </p:txBody>
      </p:sp>
      <p:sp>
        <p:nvSpPr>
          <p:cNvPr id="13" name="文本框 18"/>
          <p:cNvSpPr txBox="1">
            <a:spLocks noChangeArrowheads="1"/>
          </p:cNvSpPr>
          <p:nvPr/>
        </p:nvSpPr>
        <p:spPr bwMode="auto">
          <a:xfrm>
            <a:off x="3088411" y="429253"/>
            <a:ext cx="2969083" cy="46166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>
                <a:sym typeface="+mn-ea"/>
              </a:rPr>
              <a:t>实验回顾与数据分析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1" grpId="0"/>
      <p:bldP spid="32862" grpId="1"/>
      <p:bldP spid="32863" grpId="2"/>
      <p:bldP spid="32864" grpId="3"/>
      <p:bldP spid="32866" grpId="4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/>
        </p:nvSpPr>
        <p:spPr>
          <a:xfrm>
            <a:off x="621659" y="777668"/>
            <a:ext cx="1492442" cy="830997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itchFamily="2" charset="-122"/>
              </a:rPr>
              <a:t>压力的</a:t>
            </a:r>
            <a:endParaRPr lang="en-US" altLang="zh-CN" sz="2400" b="1" strike="noStrike" noProof="1">
              <a:solidFill>
                <a:srgbClr val="000000"/>
              </a:solidFill>
              <a:latin typeface="宋体" pitchFamily="2" charset="-122"/>
            </a:endParaRPr>
          </a:p>
          <a:p>
            <a:pPr lvl="0" algn="ctr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itchFamily="2" charset="-122"/>
              </a:rPr>
              <a:t>作用效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03270" y="588686"/>
            <a:ext cx="4429125" cy="4603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受力面积，比较压力大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3269" y="1311546"/>
            <a:ext cx="4428649" cy="4603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压力，比较受力面积大小</a:t>
            </a:r>
          </a:p>
        </p:txBody>
      </p:sp>
      <p:grpSp>
        <p:nvGrpSpPr>
          <p:cNvPr id="19480" name="组合 19479"/>
          <p:cNvGrpSpPr/>
          <p:nvPr/>
        </p:nvGrpSpPr>
        <p:grpSpPr>
          <a:xfrm>
            <a:off x="2283142" y="777112"/>
            <a:ext cx="966788" cy="671511"/>
            <a:chOff x="1797" y="1720"/>
            <a:chExt cx="812" cy="564"/>
          </a:xfrm>
        </p:grpSpPr>
        <p:sp>
          <p:nvSpPr>
            <p:cNvPr id="4" name="右箭头 3"/>
            <p:cNvSpPr/>
            <p:nvPr/>
          </p:nvSpPr>
          <p:spPr>
            <a:xfrm>
              <a:off x="1797" y="2104"/>
              <a:ext cx="812" cy="180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fontAlgn="base"/>
              <a:endPara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18" y="1720"/>
              <a:ext cx="675" cy="38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比较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732395" y="771179"/>
            <a:ext cx="1327309" cy="1674971"/>
            <a:chOff x="7643875" y="3120218"/>
            <a:chExt cx="1561083" cy="1982713"/>
          </a:xfrm>
        </p:grpSpPr>
        <p:sp>
          <p:nvSpPr>
            <p:cNvPr id="7" name="手杖形箭头 6"/>
            <p:cNvSpPr/>
            <p:nvPr/>
          </p:nvSpPr>
          <p:spPr>
            <a:xfrm rot="5400000">
              <a:off x="7136384" y="3627708"/>
              <a:ext cx="1982713" cy="967732"/>
            </a:xfrm>
            <a:prstGeom prst="uturnArrow">
              <a:avLst>
                <a:gd name="adj1" fmla="val 25000"/>
                <a:gd name="adj2" fmla="val 25000"/>
                <a:gd name="adj3" fmla="val 38846"/>
                <a:gd name="adj4" fmla="val 43750"/>
                <a:gd name="adj5" fmla="val 75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55954" y="3280227"/>
              <a:ext cx="649004" cy="1326879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eaVert"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求比值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  <p:sp>
        <p:nvSpPr>
          <p:cNvPr id="13" name="左箭头 12"/>
          <p:cNvSpPr/>
          <p:nvPr/>
        </p:nvSpPr>
        <p:spPr>
          <a:xfrm>
            <a:off x="1498123" y="2710312"/>
            <a:ext cx="5054918" cy="214313"/>
          </a:xfrm>
          <a:prstGeom prst="lef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4870" y="2608659"/>
            <a:ext cx="886778" cy="4603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</a:rPr>
              <a:t>压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宋体" pitchFamily="2" charset="-122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591224" y="2435463"/>
            <a:ext cx="1577341" cy="830104"/>
            <a:chOff x="9676" y="6329"/>
            <a:chExt cx="3772" cy="1743"/>
          </a:xfrm>
          <a:noFill/>
        </p:grpSpPr>
        <p:sp>
          <p:nvSpPr>
            <p:cNvPr id="19463" name="TextBox 11"/>
            <p:cNvSpPr txBox="1"/>
            <p:nvPr/>
          </p:nvSpPr>
          <p:spPr>
            <a:xfrm>
              <a:off x="9676" y="6329"/>
              <a:ext cx="3772" cy="1743"/>
            </a:xfrm>
            <a:prstGeom prst="rect">
              <a:avLst/>
            </a:prstGeom>
            <a:grpFill/>
            <a:ln w="25400" cap="flat" cmpd="sng">
              <a:solidFill>
                <a:srgbClr val="8064A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压力</a:t>
              </a:r>
              <a:r>
                <a:rPr lang="en-US" altLang="zh-CN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</a:t>
              </a:r>
            </a:p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受力面积</a:t>
              </a:r>
            </a:p>
          </p:txBody>
        </p:sp>
        <p:cxnSp>
          <p:nvCxnSpPr>
            <p:cNvPr id="2" name="直接连接符 1"/>
            <p:cNvCxnSpPr/>
            <p:nvPr/>
          </p:nvCxnSpPr>
          <p:spPr>
            <a:xfrm>
              <a:off x="10015" y="7176"/>
              <a:ext cx="3272" cy="0"/>
            </a:xfrm>
            <a:prstGeom prst="line">
              <a:avLst/>
            </a:prstGeom>
            <a:grpFill/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2130743" y="3582802"/>
            <a:ext cx="723424" cy="830104"/>
            <a:chOff x="9425" y="6329"/>
            <a:chExt cx="2250" cy="1743"/>
          </a:xfrm>
        </p:grpSpPr>
        <p:sp>
          <p:nvSpPr>
            <p:cNvPr id="15" name="TextBox 11"/>
            <p:cNvSpPr txBox="1"/>
            <p:nvPr/>
          </p:nvSpPr>
          <p:spPr>
            <a:xfrm>
              <a:off x="9425" y="6329"/>
              <a:ext cx="2250" cy="1743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</a:p>
            <a:p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S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9883" y="7167"/>
              <a:ext cx="1106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5"/>
          <p:cNvSpPr txBox="1"/>
          <p:nvPr/>
        </p:nvSpPr>
        <p:spPr>
          <a:xfrm>
            <a:off x="1552099" y="3742187"/>
            <a:ext cx="760571" cy="460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47153" y="1621605"/>
            <a:ext cx="982028" cy="838676"/>
            <a:chOff x="1798" y="3777"/>
            <a:chExt cx="2062" cy="1761"/>
          </a:xfrm>
        </p:grpSpPr>
        <p:sp>
          <p:nvSpPr>
            <p:cNvPr id="17" name="上箭头 16"/>
            <p:cNvSpPr/>
            <p:nvPr/>
          </p:nvSpPr>
          <p:spPr>
            <a:xfrm>
              <a:off x="3303" y="3777"/>
              <a:ext cx="557" cy="1761"/>
            </a:xfrm>
            <a:prstGeom prst="up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798" y="4198"/>
              <a:ext cx="1689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反映</a:t>
              </a:r>
            </a:p>
          </p:txBody>
        </p:sp>
      </p:grpSp>
      <p:sp>
        <p:nvSpPr>
          <p:cNvPr id="9217" name="TextBox 1"/>
          <p:cNvSpPr txBox="1"/>
          <p:nvPr/>
        </p:nvSpPr>
        <p:spPr>
          <a:xfrm>
            <a:off x="1498123" y="2320147"/>
            <a:ext cx="51574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物体所受压力的大小与受力面积之比</a:t>
            </a:r>
          </a:p>
        </p:txBody>
      </p:sp>
      <p:sp>
        <p:nvSpPr>
          <p:cNvPr id="32" name="TextBox 6"/>
          <p:cNvSpPr txBox="1"/>
          <p:nvPr/>
        </p:nvSpPr>
        <p:spPr>
          <a:xfrm>
            <a:off x="3673316" y="3661622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Box 7"/>
          <p:cNvSpPr txBox="1"/>
          <p:nvPr/>
        </p:nvSpPr>
        <p:spPr>
          <a:xfrm>
            <a:off x="3924062" y="3835215"/>
            <a:ext cx="5359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4" name="直接连接符 33"/>
          <p:cNvCxnSpPr/>
          <p:nvPr/>
        </p:nvCxnSpPr>
        <p:spPr>
          <a:xfrm flipV="1">
            <a:off x="3747611" y="3805687"/>
            <a:ext cx="453390" cy="371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0"/>
          <p:cNvSpPr txBox="1"/>
          <p:nvPr/>
        </p:nvSpPr>
        <p:spPr>
          <a:xfrm>
            <a:off x="4360069" y="3742346"/>
            <a:ext cx="9239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5434090" y="3501519"/>
            <a:ext cx="3625613" cy="830997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spcBef>
                <a:spcPct val="50000"/>
              </a:spcBef>
            </a:pPr>
            <a:r>
              <a:rPr lang="zh-CN" altLang="zh-CN" sz="2400" b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Pa</a:t>
            </a:r>
            <a:r>
              <a:rPr lang="zh-CN" altLang="en-US" sz="2400" b="1" strike="noStrike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在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m</a:t>
            </a:r>
            <a:r>
              <a:rPr lang="en-US" altLang="zh-CN" sz="2400" b="1" strike="noStrike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面积上受到的压力是</a:t>
            </a:r>
            <a:r>
              <a:rPr lang="zh-CN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1552099" y="2850515"/>
            <a:ext cx="506920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等于物体单位受力面积所受的压力</a:t>
            </a:r>
          </a:p>
        </p:txBody>
      </p:sp>
      <p:sp>
        <p:nvSpPr>
          <p:cNvPr id="41" name="TextBox 12"/>
          <p:cNvSpPr txBox="1"/>
          <p:nvPr/>
        </p:nvSpPr>
        <p:spPr>
          <a:xfrm>
            <a:off x="3469720" y="3805450"/>
            <a:ext cx="48696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下弧形箭头 42"/>
          <p:cNvSpPr/>
          <p:nvPr/>
        </p:nvSpPr>
        <p:spPr>
          <a:xfrm rot="21360000">
            <a:off x="2490311" y="4215739"/>
            <a:ext cx="1662589" cy="19764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sp>
        <p:nvSpPr>
          <p:cNvPr id="44" name="上弧形箭头 43"/>
          <p:cNvSpPr/>
          <p:nvPr/>
        </p:nvSpPr>
        <p:spPr>
          <a:xfrm rot="180000">
            <a:off x="2514600" y="3536130"/>
            <a:ext cx="1327785" cy="19716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sp>
        <p:nvSpPr>
          <p:cNvPr id="45" name="TextBox 14"/>
          <p:cNvSpPr txBox="1"/>
          <p:nvPr/>
        </p:nvSpPr>
        <p:spPr>
          <a:xfrm>
            <a:off x="351949" y="4540541"/>
            <a:ext cx="8439626" cy="53553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</a:pPr>
            <a:r>
              <a:rPr lang="zh-CN" altLang="en-US" sz="2400" b="1" strike="noStrike" noProof="1">
                <a:latin typeface="Times New Roman" panose="02020603050405020304" pitchFamily="18" charset="0"/>
                <a:ea typeface="华文楷体" panose="02010600040101010101" charset="-122"/>
              </a:rPr>
              <a:t>将一张报纸对折一下，平铺在地面上，对地面的压强约为</a:t>
            </a:r>
            <a:r>
              <a:rPr lang="en-US" altLang="zh-CN" sz="2400" b="1" strike="noStrike" noProof="1" smtClean="0">
                <a:latin typeface="Times New Roman" panose="02020603050405020304" pitchFamily="18" charset="0"/>
                <a:ea typeface="华文楷体" panose="02010600040101010101" charset="-122"/>
              </a:rPr>
              <a:t>1Pa</a:t>
            </a:r>
            <a:r>
              <a:rPr lang="zh-CN" altLang="en-US" sz="2400" b="1" strike="noStrike" noProof="1">
                <a:latin typeface="Times New Roman" panose="02020603050405020304" pitchFamily="18" charset="0"/>
                <a:ea typeface="华文楷体" panose="02010600040101010101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  <p:cond evt="onBegin" delay="0">
                          <p:tn val="70"/>
                        </p:cond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  <p:cond evt="onBegin" delay="0">
                          <p:tn val="78"/>
                        </p:cond>
                      </p:stCondLst>
                      <p:childTnLst>
                        <p:par>
                          <p:cTn id="8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  <p:cond evt="onBegin" delay="0">
                          <p:tn val="86"/>
                        </p:cond>
                      </p:stCondLst>
                      <p:childTnLst>
                        <p:par>
                          <p:cTn id="8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  <p:cond evt="onBegin" delay="0">
                          <p:tn val="95"/>
                        </p:cond>
                      </p:stCondLst>
                      <p:childTnLst>
                        <p:par>
                          <p:cTn id="9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  <p:cond evt="onBegin" delay="0">
                          <p:tn val="101"/>
                        </p:cond>
                      </p:stCondLst>
                      <p:childTnLst>
                        <p:par>
                          <p:cTn id="1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  <p:cond evt="onBegin" delay="0">
                          <p:tn val="107"/>
                        </p:cond>
                      </p:stCondLst>
                      <p:childTnLst>
                        <p:par>
                          <p:cTn id="10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1"/>
      <p:bldP spid="6" grpId="2"/>
      <p:bldP spid="13" grpId="3"/>
      <p:bldP spid="16" grpId="4"/>
      <p:bldP spid="19" grpId="5"/>
      <p:bldP spid="9217" grpId="6"/>
      <p:bldP spid="32" grpId="7"/>
      <p:bldP spid="33" grpId="8"/>
      <p:bldP spid="35" grpId="9"/>
      <p:bldP spid="36" grpId="10"/>
      <p:bldP spid="37" grpId="11"/>
      <p:bldP spid="41" grpId="12"/>
      <p:bldP spid="43" grpId="13"/>
      <p:bldP spid="44" grpId="14"/>
      <p:bldP spid="45" grpId="15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3837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0539" y="4333372"/>
            <a:ext cx="594122" cy="3726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33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635" y="2026894"/>
            <a:ext cx="1323975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Rectangle 2"/>
          <p:cNvSpPr>
            <a:spLocks noGrp="1" noRot="1"/>
          </p:cNvSpPr>
          <p:nvPr>
            <p:ph type="body" sz="half" idx="4294967295"/>
          </p:nvPr>
        </p:nvSpPr>
        <p:spPr>
          <a:xfrm>
            <a:off x="0" y="1200150"/>
            <a:ext cx="6442745" cy="3943350"/>
          </a:xfrm>
          <a:prstGeom prst="rect">
            <a:avLst/>
          </a:prstGeom>
        </p:spPr>
        <p:txBody>
          <a:bodyPr vert="horz" wrap="square" lIns="68580" tIns="34290" rIns="68580" bIns="34290" anchor="t">
            <a:noAutofit/>
          </a:bodyPr>
          <a:lstStyle/>
          <a:p>
            <a:pPr indent="0" fontAlgn="auto">
              <a:lnSpc>
                <a:spcPct val="15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边长为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cm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正方体铝块，放在面积为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9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桌面上，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受力面积是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若放在面积为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c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桌面上，受力面积是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__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graphicFrame>
        <p:nvGraphicFramePr>
          <p:cNvPr id="22534" name="Object 2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388350" y="1847850"/>
          <a:ext cx="7556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progId="Equation.3">
                  <p:embed/>
                </p:oleObj>
              </mc:Choice>
              <mc:Fallback>
                <p:oleObj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8350" y="1847850"/>
                        <a:ext cx="755650" cy="1073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Text Box 40"/>
          <p:cNvSpPr txBox="1"/>
          <p:nvPr/>
        </p:nvSpPr>
        <p:spPr>
          <a:xfrm>
            <a:off x="7433072" y="3780685"/>
            <a:ext cx="323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33835" name="Picture 43"/>
          <p:cNvPicPr>
            <a:picLocks noChangeAspect="1"/>
          </p:cNvPicPr>
          <p:nvPr/>
        </p:nvPicPr>
        <p:blipFill>
          <a:blip r:embed="rId6"/>
          <a:srcRect l="14633" r="16826"/>
          <a:stretch>
            <a:fillRect/>
          </a:stretch>
        </p:blipFill>
        <p:spPr>
          <a:xfrm>
            <a:off x="7525703" y="757687"/>
            <a:ext cx="684848" cy="842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6" name="Text Box 44"/>
          <p:cNvSpPr txBox="1"/>
          <p:nvPr/>
        </p:nvSpPr>
        <p:spPr>
          <a:xfrm>
            <a:off x="7568804" y="1589220"/>
            <a:ext cx="323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828" name="Line 36"/>
          <p:cNvSpPr/>
          <p:nvPr/>
        </p:nvSpPr>
        <p:spPr>
          <a:xfrm flipV="1">
            <a:off x="7083266" y="1727809"/>
            <a:ext cx="513160" cy="43219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3826" name="Line 34"/>
          <p:cNvSpPr/>
          <p:nvPr/>
        </p:nvSpPr>
        <p:spPr>
          <a:xfrm>
            <a:off x="6553200" y="2159767"/>
            <a:ext cx="676751" cy="476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33838" name="Picture 4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4681" y="3037735"/>
            <a:ext cx="1026319" cy="842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0" name="Line 38"/>
          <p:cNvSpPr/>
          <p:nvPr/>
        </p:nvSpPr>
        <p:spPr>
          <a:xfrm flipV="1">
            <a:off x="6650831" y="4020000"/>
            <a:ext cx="782479" cy="31337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3827" name="Line 35"/>
          <p:cNvSpPr/>
          <p:nvPr/>
        </p:nvSpPr>
        <p:spPr>
          <a:xfrm>
            <a:off x="6371749" y="4333372"/>
            <a:ext cx="262890" cy="953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" name="文本框 1"/>
          <p:cNvSpPr txBox="1"/>
          <p:nvPr/>
        </p:nvSpPr>
        <p:spPr>
          <a:xfrm>
            <a:off x="4418723" y="1819407"/>
            <a:ext cx="6527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34778" y="2956896"/>
            <a:ext cx="6527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3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396023" y="47772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pitchFamily="18" charset="0"/>
                </a:rPr>
                <a:t>正确理解受力面积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969 0.110279 L 0.120521 -0.137962" pathEditMode="relative" rAng="0" ptsTypes="">
                                      <p:cBhvr>
                                        <p:cTn id="16" dur="2000" spd="-100000" fill="hold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0" y="1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726 0.088973 L 0.136374 -0.241427" pathEditMode="relative" rAng="0" ptsTypes="AA">
                                      <p:cBhvr>
                                        <p:cTn id="48" dur="2000" spd="-1000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2" grpId="0"/>
      <p:bldP spid="33836" grpId="1"/>
      <p:bldP spid="2" grpId="2"/>
      <p:bldP spid="4" grpId="3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8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41</Paragraphs>
  <Slides>42</Slides>
  <Notes>3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3" baseType="lpstr">
      <vt:lpstr>1</vt:lpstr>
      <vt:lpstr>第九章  压强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4:05:48Z</cp:lastPrinted>
  <dcterms:created xsi:type="dcterms:W3CDTF">2020-12-14T14:05:48Z</dcterms:created>
  <dcterms:modified xsi:type="dcterms:W3CDTF">2020-12-14T06:05:5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